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5953" w:rsidRPr="00975953" w:rsidRDefault="00975953" w:rsidP="00975953">
      <w:pPr>
        <w:pStyle w:val="Default"/>
        <w:jc w:val="center"/>
        <w:rPr>
          <w:sz w:val="28"/>
          <w:szCs w:val="28"/>
        </w:rPr>
      </w:pPr>
      <w:bookmarkStart w:id="0" w:name="_GoBack"/>
      <w:bookmarkEnd w:id="0"/>
      <w:r w:rsidRPr="00975953">
        <w:t xml:space="preserve"> </w:t>
      </w:r>
      <w:r w:rsidRPr="00975953">
        <w:rPr>
          <w:b/>
          <w:bCs/>
          <w:sz w:val="28"/>
          <w:szCs w:val="28"/>
        </w:rPr>
        <w:t xml:space="preserve">ΕΙΣΑΓΩΓΙΚΕΣ ΕΞΕΤΑΣΕΙΣ </w:t>
      </w:r>
    </w:p>
    <w:p w:rsidR="00975953" w:rsidRPr="00975953" w:rsidRDefault="00975953" w:rsidP="00975953">
      <w:pPr>
        <w:pStyle w:val="Default"/>
        <w:jc w:val="center"/>
        <w:rPr>
          <w:sz w:val="28"/>
          <w:szCs w:val="28"/>
        </w:rPr>
      </w:pPr>
      <w:r w:rsidRPr="00975953">
        <w:rPr>
          <w:b/>
          <w:bCs/>
          <w:sz w:val="28"/>
          <w:szCs w:val="28"/>
        </w:rPr>
        <w:t xml:space="preserve">ΤΕΚΝΩΝ ΕΛΛΗΝΩΝ ΤΟΥ ΕΞΩΤΕΡΙΚΟΥ </w:t>
      </w:r>
    </w:p>
    <w:p w:rsidR="00975953" w:rsidRPr="00975953" w:rsidRDefault="00975953" w:rsidP="00975953">
      <w:pPr>
        <w:pStyle w:val="Default"/>
        <w:jc w:val="center"/>
        <w:rPr>
          <w:sz w:val="28"/>
          <w:szCs w:val="28"/>
        </w:rPr>
      </w:pPr>
      <w:r w:rsidRPr="00975953">
        <w:rPr>
          <w:b/>
          <w:bCs/>
          <w:sz w:val="28"/>
          <w:szCs w:val="28"/>
        </w:rPr>
        <w:t xml:space="preserve">ΚΑΙ ΤΕΚΝΩΝ ΕΛΛΗΝΩΝ ΥΠΑΛΛΗΛΩΝ ΣΤΟ ΕΞΩΤΕΡΙΚΟ </w:t>
      </w:r>
    </w:p>
    <w:p w:rsidR="00975953" w:rsidRPr="00975953" w:rsidRDefault="00975953" w:rsidP="00975953">
      <w:pPr>
        <w:pStyle w:val="Default"/>
        <w:jc w:val="center"/>
        <w:rPr>
          <w:sz w:val="28"/>
          <w:szCs w:val="28"/>
        </w:rPr>
      </w:pPr>
      <w:r w:rsidRPr="00975953">
        <w:rPr>
          <w:b/>
          <w:bCs/>
          <w:sz w:val="28"/>
          <w:szCs w:val="28"/>
        </w:rPr>
        <w:t xml:space="preserve">ΤΡΙΤΗ 14 ΣΕΠΤΕΜΒΡΙΟΥ 2010 </w:t>
      </w:r>
    </w:p>
    <w:p w:rsidR="00975953" w:rsidRPr="00975953" w:rsidRDefault="00975953" w:rsidP="00975953">
      <w:pPr>
        <w:pStyle w:val="Default"/>
        <w:jc w:val="center"/>
        <w:rPr>
          <w:sz w:val="28"/>
          <w:szCs w:val="28"/>
        </w:rPr>
      </w:pPr>
      <w:r w:rsidRPr="00975953">
        <w:rPr>
          <w:b/>
          <w:bCs/>
          <w:sz w:val="28"/>
          <w:szCs w:val="28"/>
        </w:rPr>
        <w:t xml:space="preserve">ΕΞΕΤΑΖΟΜΕΝΟ ΜΑΘΗΜΑ </w:t>
      </w:r>
    </w:p>
    <w:p w:rsidR="00975953" w:rsidRPr="00975953" w:rsidRDefault="00975953" w:rsidP="00975953">
      <w:pPr>
        <w:pStyle w:val="Default"/>
        <w:jc w:val="center"/>
        <w:rPr>
          <w:sz w:val="28"/>
          <w:szCs w:val="28"/>
        </w:rPr>
      </w:pPr>
      <w:r w:rsidRPr="00975953">
        <w:rPr>
          <w:b/>
          <w:bCs/>
          <w:sz w:val="28"/>
          <w:szCs w:val="28"/>
        </w:rPr>
        <w:t xml:space="preserve">ΘΕΤΙΚΗΣ ΚΑΤΕΥΘΥΝΣΗΣ: ΜΑΘΗΜΑΤΙΚΑ </w:t>
      </w:r>
    </w:p>
    <w:p w:rsidR="00975953" w:rsidRPr="0012126C" w:rsidRDefault="00975953" w:rsidP="00975953">
      <w:pPr>
        <w:pStyle w:val="Default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ΘΕΜΑ Α </w:t>
      </w:r>
    </w:p>
    <w:p w:rsidR="00975953" w:rsidRPr="0012126C" w:rsidRDefault="00975953" w:rsidP="00975953">
      <w:pPr>
        <w:spacing w:after="0" w:line="240" w:lineRule="auto"/>
        <w:rPr>
          <w:rFonts w:ascii="MgOldTimes UC Pol" w:eastAsia="Mathematica7" w:hAnsi="MgOldTimes UC Pol"/>
          <w:sz w:val="28"/>
          <w:szCs w:val="28"/>
        </w:rPr>
      </w:pPr>
      <w:r w:rsidRPr="0012126C">
        <w:rPr>
          <w:rFonts w:ascii="MgOldTimes UC Pol" w:hAnsi="MgOldTimes UC Pol"/>
          <w:b/>
          <w:bCs/>
          <w:sz w:val="28"/>
          <w:szCs w:val="28"/>
        </w:rPr>
        <w:t xml:space="preserve">Α1. </w:t>
      </w:r>
      <w:r w:rsidRPr="0012126C">
        <w:rPr>
          <w:rFonts w:ascii="MgOldTimes UC Pol" w:hAnsi="MgOldTimes UC Pol"/>
          <w:sz w:val="28"/>
          <w:szCs w:val="28"/>
        </w:rPr>
        <w:t xml:space="preserve">Έστω η συνάρτηση </w:t>
      </w:r>
      <w:r w:rsidR="00200077" w:rsidRPr="00200077">
        <w:rPr>
          <w:rFonts w:ascii="MgOldTimes UC Pol" w:hAnsi="MgOldTimes UC Pol"/>
          <w:sz w:val="28"/>
          <w:szCs w:val="28"/>
        </w:rPr>
        <w:t xml:space="preserve"> </w:t>
      </w:r>
      <w:r w:rsidRPr="0012126C">
        <w:rPr>
          <w:rFonts w:ascii="MgOldTimes UC Pol" w:hAnsi="MgOldTimes UC Pol"/>
          <w:sz w:val="28"/>
          <w:szCs w:val="28"/>
        </w:rPr>
        <w:t xml:space="preserve">f(x) = εφx, </w:t>
      </w:r>
      <w:r w:rsidR="00200077" w:rsidRPr="00200077">
        <w:rPr>
          <w:rFonts w:ascii="MgOldTimes UC Pol" w:hAnsi="MgOldTimes UC Pol"/>
          <w:sz w:val="28"/>
          <w:szCs w:val="28"/>
        </w:rPr>
        <w:t xml:space="preserve"> </w:t>
      </w:r>
      <w:r w:rsidRPr="0012126C">
        <w:rPr>
          <w:rFonts w:ascii="MgOldTimes UC Pol" w:hAnsi="MgOldTimes UC Pol"/>
          <w:sz w:val="28"/>
          <w:szCs w:val="28"/>
        </w:rPr>
        <w:t>x</w:t>
      </w:r>
      <w:r w:rsidRPr="0012126C">
        <w:rPr>
          <w:rFonts w:ascii="Cambria Math" w:hAnsi="Cambria Math" w:cs="Cambria Math"/>
          <w:sz w:val="28"/>
          <w:szCs w:val="28"/>
        </w:rPr>
        <w:t>∈</w:t>
      </w:r>
      <w:r w:rsidRPr="0012126C">
        <w:rPr>
          <w:rFonts w:ascii="MgOldTimes UC Pol" w:hAnsi="MgOldTimes UC Pol"/>
          <w:sz w:val="28"/>
          <w:szCs w:val="28"/>
        </w:rPr>
        <w:t xml:space="preserve">A, </w:t>
      </w:r>
      <w:r w:rsidR="00200077" w:rsidRPr="00200077">
        <w:rPr>
          <w:rFonts w:ascii="MgOldTimes UC Pol" w:hAnsi="MgOldTimes UC Pol"/>
          <w:sz w:val="28"/>
          <w:szCs w:val="28"/>
        </w:rPr>
        <w:t xml:space="preserve"> </w:t>
      </w:r>
      <w:r w:rsidRPr="0012126C">
        <w:rPr>
          <w:rFonts w:ascii="MgOldTimes UC Pol" w:hAnsi="MgOldTimes UC Pol"/>
          <w:sz w:val="28"/>
          <w:szCs w:val="28"/>
        </w:rPr>
        <w:t xml:space="preserve">όπου Α = </w:t>
      </w:r>
      <w:r w:rsidRPr="0012126C">
        <w:rPr>
          <w:rFonts w:ascii="MgOldTimes UC Pol" w:hAnsi="Cambria Math"/>
          <w:sz w:val="28"/>
          <w:szCs w:val="28"/>
        </w:rPr>
        <w:t>ℝ</w:t>
      </w:r>
      <w:r w:rsidR="00200077" w:rsidRPr="00200077">
        <w:rPr>
          <w:rFonts w:ascii="MgOldTimes UC Pol" w:hAnsi="Cambria Math"/>
          <w:sz w:val="28"/>
          <w:szCs w:val="28"/>
        </w:rPr>
        <w:t xml:space="preserve"> </w:t>
      </w:r>
      <w:r w:rsidR="00200077">
        <w:rPr>
          <w:rFonts w:ascii="Times New Roman" w:hAnsi="Times New Roman"/>
          <w:b/>
          <w:sz w:val="28"/>
          <w:szCs w:val="28"/>
        </w:rPr>
        <w:t>–</w:t>
      </w:r>
      <w:r w:rsidR="00200077" w:rsidRPr="00200077">
        <w:rPr>
          <w:rFonts w:ascii="MgOldTimes UC Pol" w:eastAsia="Mathematica7" w:hAnsi="MgOldTimes UC Pol"/>
          <w:sz w:val="28"/>
          <w:szCs w:val="28"/>
        </w:rPr>
        <w:t xml:space="preserve"> </w:t>
      </w:r>
      <w:r w:rsidRPr="0012126C">
        <w:rPr>
          <w:rFonts w:ascii="MgOldTimes UC Pol" w:eastAsia="Mathematica7" w:hAnsi="MgOldTimes UC Pol"/>
          <w:sz w:val="28"/>
          <w:szCs w:val="28"/>
        </w:rPr>
        <w:t>{x /συνx≠0}</w:t>
      </w:r>
    </w:p>
    <w:p w:rsidR="00975953" w:rsidRPr="0012126C" w:rsidRDefault="00975953" w:rsidP="00975953">
      <w:pPr>
        <w:spacing w:after="0" w:line="240" w:lineRule="auto"/>
        <w:ind w:firstLine="567"/>
        <w:rPr>
          <w:rFonts w:ascii="MgOldTimes UC Pol" w:eastAsia="Mathematica7" w:hAnsi="MgOldTimes UC Pol"/>
          <w:sz w:val="28"/>
          <w:szCs w:val="28"/>
          <w:lang w:val="en-US"/>
        </w:rPr>
      </w:pPr>
      <w:r w:rsidRPr="0012126C">
        <w:rPr>
          <w:rFonts w:ascii="MgOldTimes UC Pol" w:eastAsia="Mathematica7" w:hAnsi="MgOldTimes UC Pol"/>
          <w:sz w:val="28"/>
          <w:szCs w:val="28"/>
        </w:rPr>
        <w:t xml:space="preserve">Να αποδείξετε ότι η f είναι παραγωγίσιμη και ισχύει </w:t>
      </w:r>
    </w:p>
    <w:p w:rsidR="00975953" w:rsidRPr="0012126C" w:rsidRDefault="00975953" w:rsidP="00975953">
      <w:pPr>
        <w:spacing w:after="0" w:line="240" w:lineRule="auto"/>
        <w:jc w:val="center"/>
        <w:rPr>
          <w:rFonts w:ascii="MgOldTimes UC Pol" w:hAnsi="MgOldTimes UC Pol"/>
          <w:sz w:val="28"/>
          <w:szCs w:val="28"/>
          <w:lang w:val="en-US"/>
        </w:rPr>
      </w:pPr>
      <w:r w:rsidRPr="0012126C">
        <w:rPr>
          <w:rFonts w:ascii="MgOldTimes UC Pol" w:eastAsia="Mathematica7" w:hAnsi="MgOldTimes UC Pol"/>
          <w:position w:val="-26"/>
          <w:sz w:val="28"/>
          <w:szCs w:val="28"/>
        </w:rPr>
        <w:object w:dxaOrig="17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2.65pt" o:ole="">
            <v:imagedata r:id="rId5" o:title=""/>
          </v:shape>
          <o:OLEObject Type="Embed" ProgID="Equation.DSMT4" ShapeID="_x0000_i1025" DrawAspect="Content" ObjectID="_1545069636" r:id="rId6"/>
        </w:object>
      </w:r>
      <w:proofErr w:type="gramStart"/>
      <w:r w:rsidR="00200077">
        <w:rPr>
          <w:rFonts w:ascii="MgOldTimes UC Pol" w:eastAsia="Mathematica7" w:hAnsi="MgOldTimes UC Pol"/>
          <w:sz w:val="28"/>
          <w:szCs w:val="28"/>
          <w:lang w:val="en-US"/>
        </w:rPr>
        <w:t xml:space="preserve">, </w:t>
      </w:r>
      <w:r w:rsidRPr="0012126C">
        <w:rPr>
          <w:rFonts w:ascii="MgOldTimes UC Pol" w:hAnsi="MgOldTimes UC Pol"/>
          <w:sz w:val="28"/>
          <w:szCs w:val="28"/>
        </w:rPr>
        <w:t xml:space="preserve"> x</w:t>
      </w:r>
      <w:proofErr w:type="gramEnd"/>
      <w:r w:rsidRPr="0012126C">
        <w:rPr>
          <w:rFonts w:ascii="Cambria Math" w:hAnsi="Cambria Math" w:cs="Cambria Math"/>
          <w:sz w:val="28"/>
          <w:szCs w:val="28"/>
        </w:rPr>
        <w:t>∈</w:t>
      </w:r>
      <w:r w:rsidRPr="0012126C">
        <w:rPr>
          <w:rFonts w:ascii="MgOldTimes UC Pol" w:hAnsi="MgOldTimes UC Pol"/>
          <w:sz w:val="28"/>
          <w:szCs w:val="28"/>
        </w:rPr>
        <w:t>A</w:t>
      </w:r>
    </w:p>
    <w:p w:rsidR="00975953" w:rsidRPr="0012126C" w:rsidRDefault="00975953" w:rsidP="00975953">
      <w:pPr>
        <w:pStyle w:val="Default"/>
        <w:ind w:left="1120"/>
        <w:jc w:val="right"/>
        <w:rPr>
          <w:sz w:val="28"/>
          <w:szCs w:val="28"/>
        </w:rPr>
      </w:pPr>
      <w:r w:rsidRPr="0012126C">
        <w:rPr>
          <w:sz w:val="28"/>
          <w:szCs w:val="28"/>
        </w:rPr>
        <w:t xml:space="preserve"> </w:t>
      </w:r>
      <w:r w:rsidRPr="0012126C">
        <w:rPr>
          <w:b/>
          <w:bCs/>
          <w:sz w:val="28"/>
          <w:szCs w:val="28"/>
        </w:rPr>
        <w:t xml:space="preserve">Μονάδες 10 </w:t>
      </w:r>
    </w:p>
    <w:p w:rsidR="00975953" w:rsidRPr="0012126C" w:rsidRDefault="00975953" w:rsidP="00200077">
      <w:pPr>
        <w:pStyle w:val="Default"/>
        <w:spacing w:before="240"/>
        <w:ind w:left="567" w:hanging="567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Α2. </w:t>
      </w:r>
      <w:r w:rsidRPr="0012126C">
        <w:rPr>
          <w:sz w:val="28"/>
          <w:szCs w:val="28"/>
        </w:rPr>
        <w:t>Πότε λέμε ότι μια συνάρτηση f είναι συνεχής σε ένα σημείο x</w:t>
      </w:r>
      <w:r w:rsidRPr="0012126C">
        <w:rPr>
          <w:sz w:val="28"/>
          <w:szCs w:val="28"/>
          <w:vertAlign w:val="subscript"/>
        </w:rPr>
        <w:t>0</w:t>
      </w:r>
      <w:r w:rsidRPr="0012126C">
        <w:rPr>
          <w:position w:val="-12"/>
          <w:sz w:val="28"/>
          <w:szCs w:val="28"/>
          <w:vertAlign w:val="subscript"/>
        </w:rPr>
        <w:t xml:space="preserve"> </w:t>
      </w:r>
      <w:r w:rsidRPr="0012126C">
        <w:rPr>
          <w:sz w:val="28"/>
          <w:szCs w:val="28"/>
        </w:rPr>
        <w:t xml:space="preserve">του πεδίου ορισμού της; </w:t>
      </w:r>
    </w:p>
    <w:p w:rsidR="00975953" w:rsidRPr="0012126C" w:rsidRDefault="00975953" w:rsidP="00975953">
      <w:pPr>
        <w:pStyle w:val="Default"/>
        <w:spacing w:before="120"/>
        <w:ind w:left="1120"/>
        <w:jc w:val="right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Μονάδες 5 </w:t>
      </w:r>
    </w:p>
    <w:p w:rsidR="00975953" w:rsidRPr="0012126C" w:rsidRDefault="00975953" w:rsidP="00975953">
      <w:pPr>
        <w:pStyle w:val="Default"/>
        <w:spacing w:before="240" w:after="120"/>
        <w:ind w:left="720" w:hanging="720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Α3. </w:t>
      </w:r>
      <w:r w:rsidRPr="0012126C">
        <w:rPr>
          <w:i/>
          <w:iCs/>
          <w:sz w:val="28"/>
          <w:szCs w:val="28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12126C">
        <w:rPr>
          <w:b/>
          <w:bCs/>
          <w:i/>
          <w:iCs/>
          <w:sz w:val="28"/>
          <w:szCs w:val="28"/>
        </w:rPr>
        <w:t>Σωστό</w:t>
      </w:r>
      <w:r w:rsidRPr="0012126C">
        <w:rPr>
          <w:i/>
          <w:iCs/>
          <w:sz w:val="28"/>
          <w:szCs w:val="28"/>
        </w:rPr>
        <w:t xml:space="preserve">, αν η πρόταση είναι σωστή ή </w:t>
      </w:r>
      <w:r w:rsidRPr="0012126C">
        <w:rPr>
          <w:b/>
          <w:bCs/>
          <w:i/>
          <w:iCs/>
          <w:sz w:val="28"/>
          <w:szCs w:val="28"/>
        </w:rPr>
        <w:t>Λάθος</w:t>
      </w:r>
      <w:r w:rsidRPr="0012126C">
        <w:rPr>
          <w:i/>
          <w:iCs/>
          <w:sz w:val="28"/>
          <w:szCs w:val="28"/>
        </w:rPr>
        <w:t xml:space="preserve">, αν η πρόταση είναι λανθασμένη. </w:t>
      </w:r>
    </w:p>
    <w:p w:rsidR="00975953" w:rsidRPr="0012126C" w:rsidRDefault="00975953" w:rsidP="00975953">
      <w:pPr>
        <w:spacing w:after="0" w:line="240" w:lineRule="auto"/>
        <w:ind w:left="1134" w:hanging="425"/>
        <w:jc w:val="both"/>
        <w:rPr>
          <w:rFonts w:ascii="MgOldTimes UC Pol" w:hAnsi="MgOldTimes UC Pol"/>
          <w:sz w:val="28"/>
          <w:szCs w:val="28"/>
          <w:lang w:val="en-US"/>
        </w:rPr>
      </w:pPr>
      <w:r w:rsidRPr="0012126C">
        <w:rPr>
          <w:rFonts w:ascii="MgOldTimes UC Pol" w:hAnsi="MgOldTimes UC Pol"/>
          <w:b/>
          <w:bCs/>
          <w:sz w:val="28"/>
          <w:szCs w:val="28"/>
        </w:rPr>
        <w:t xml:space="preserve">α) </w:t>
      </w:r>
      <w:r w:rsidRPr="0012126C">
        <w:rPr>
          <w:rFonts w:ascii="MgOldTimes UC Pol" w:hAnsi="MgOldTimes UC Pol"/>
          <w:sz w:val="28"/>
          <w:szCs w:val="28"/>
        </w:rPr>
        <w:t>Στο μιγαδικό επίπεδο οι εικόνες δύο συζυγών μιγαδικών αριθμών είναι σημεία συμμετρικά ως προς τον πραγματικό άξονα.</w:t>
      </w:r>
    </w:p>
    <w:p w:rsidR="00975953" w:rsidRPr="00705ED9" w:rsidRDefault="00975953" w:rsidP="00975953">
      <w:pPr>
        <w:pStyle w:val="Default"/>
        <w:rPr>
          <w:sz w:val="28"/>
          <w:szCs w:val="28"/>
        </w:rPr>
      </w:pPr>
    </w:p>
    <w:p w:rsidR="00975953" w:rsidRPr="00705ED9" w:rsidRDefault="00975953" w:rsidP="00975953">
      <w:pPr>
        <w:spacing w:after="0" w:line="240" w:lineRule="auto"/>
        <w:ind w:left="1134" w:hanging="425"/>
        <w:jc w:val="both"/>
        <w:rPr>
          <w:rFonts w:ascii="MgOldTimes UC Pol" w:hAnsi="MgOldTimes UC Pol"/>
          <w:sz w:val="28"/>
          <w:szCs w:val="28"/>
        </w:rPr>
      </w:pPr>
      <w:r w:rsidRPr="00705ED9">
        <w:rPr>
          <w:rFonts w:ascii="MgOldTimes UC Pol" w:hAnsi="MgOldTimes UC Pol"/>
          <w:b/>
          <w:bCs/>
          <w:sz w:val="28"/>
          <w:szCs w:val="28"/>
        </w:rPr>
        <w:t xml:space="preserve">β) </w:t>
      </w:r>
      <w:r w:rsidRPr="00705ED9">
        <w:rPr>
          <w:rFonts w:ascii="MgOldTimes UC Pol" w:hAnsi="MgOldTimes UC Pol"/>
          <w:sz w:val="28"/>
          <w:szCs w:val="28"/>
        </w:rPr>
        <w:t xml:space="preserve">Αν α &gt; 1, τότε </w:t>
      </w:r>
      <w:r w:rsidRPr="00705ED9">
        <w:rPr>
          <w:rFonts w:ascii="MgOldTimes UC Pol" w:hAnsi="MgOldTimes UC Pol"/>
          <w:position w:val="-20"/>
          <w:sz w:val="28"/>
          <w:szCs w:val="28"/>
        </w:rPr>
        <w:object w:dxaOrig="1460" w:dyaOrig="460">
          <v:shape id="_x0000_i1026" type="#_x0000_t75" style="width:72.85pt;height:22.6pt" o:ole="">
            <v:imagedata r:id="rId7" o:title=""/>
          </v:shape>
          <o:OLEObject Type="Embed" ProgID="Equation.DSMT4" ShapeID="_x0000_i1026" DrawAspect="Content" ObjectID="_1545069637" r:id="rId8"/>
        </w:object>
      </w:r>
    </w:p>
    <w:p w:rsidR="00975953" w:rsidRPr="00705ED9" w:rsidRDefault="00975953" w:rsidP="00975953">
      <w:pPr>
        <w:pStyle w:val="Default"/>
        <w:rPr>
          <w:sz w:val="28"/>
          <w:szCs w:val="28"/>
        </w:rPr>
      </w:pPr>
    </w:p>
    <w:p w:rsidR="00975953" w:rsidRPr="00200077" w:rsidRDefault="00975953" w:rsidP="00975953">
      <w:pPr>
        <w:pStyle w:val="Default"/>
        <w:spacing w:before="120" w:after="120"/>
        <w:ind w:left="1440" w:hanging="720"/>
        <w:jc w:val="both"/>
        <w:rPr>
          <w:rFonts w:eastAsia="Mathematica7"/>
          <w:sz w:val="28"/>
          <w:szCs w:val="28"/>
        </w:rPr>
      </w:pPr>
      <w:r w:rsidRPr="00705ED9">
        <w:rPr>
          <w:b/>
          <w:bCs/>
          <w:sz w:val="28"/>
          <w:szCs w:val="28"/>
        </w:rPr>
        <w:t xml:space="preserve">γ) </w:t>
      </w:r>
      <w:r w:rsidRPr="00705ED9">
        <w:rPr>
          <w:sz w:val="28"/>
          <w:szCs w:val="28"/>
        </w:rPr>
        <w:t xml:space="preserve">Αν η συνάρτηση f : Α </w:t>
      </w:r>
      <w:r w:rsidRPr="00705ED9">
        <w:rPr>
          <w:rFonts w:hAnsi="Cambria Math"/>
          <w:sz w:val="28"/>
          <w:szCs w:val="28"/>
        </w:rPr>
        <w:t>⟶ℝ</w:t>
      </w:r>
      <w:r w:rsidRPr="00705ED9">
        <w:rPr>
          <w:rFonts w:eastAsia="Mathematica7" w:cs="Mathematica7"/>
          <w:sz w:val="28"/>
          <w:szCs w:val="28"/>
        </w:rPr>
        <w:t xml:space="preserve"> </w:t>
      </w:r>
      <w:r w:rsidRPr="00705ED9">
        <w:rPr>
          <w:rFonts w:eastAsia="Mathematica7"/>
          <w:sz w:val="28"/>
          <w:szCs w:val="28"/>
        </w:rPr>
        <w:t>είναι 1</w:t>
      </w:r>
      <w:r w:rsidR="00200077">
        <w:rPr>
          <w:rFonts w:ascii="Times New Roman" w:hAnsi="Times New Roman" w:cs="Times New Roman"/>
          <w:b/>
          <w:sz w:val="28"/>
          <w:szCs w:val="28"/>
        </w:rPr>
        <w:t>–</w:t>
      </w:r>
      <w:r w:rsidRPr="00705ED9">
        <w:rPr>
          <w:rFonts w:eastAsia="Mathematica7"/>
          <w:sz w:val="28"/>
          <w:szCs w:val="28"/>
        </w:rPr>
        <w:t>1, τότε ισχύει f</w:t>
      </w:r>
      <w:r w:rsidR="00705ED9" w:rsidRPr="00200077">
        <w:rPr>
          <w:rFonts w:eastAsia="Mathematica7"/>
          <w:sz w:val="32"/>
          <w:szCs w:val="32"/>
          <w:vertAlign w:val="superscript"/>
        </w:rPr>
        <w:t>-1</w:t>
      </w:r>
      <w:r w:rsidRPr="00705ED9">
        <w:rPr>
          <w:rFonts w:eastAsia="Mathematica7"/>
          <w:sz w:val="28"/>
          <w:szCs w:val="28"/>
        </w:rPr>
        <w:t>(f (x)) = x, x</w:t>
      </w:r>
      <w:r w:rsidRPr="00705ED9">
        <w:rPr>
          <w:rFonts w:ascii="Cambria Math" w:eastAsia="Mathematica7" w:hAnsi="Cambria Math" w:cs="Cambria Math"/>
          <w:sz w:val="28"/>
          <w:szCs w:val="28"/>
        </w:rPr>
        <w:t>∈</w:t>
      </w:r>
      <w:r w:rsidRPr="00705ED9">
        <w:rPr>
          <w:rFonts w:eastAsia="Mathematica7"/>
          <w:sz w:val="28"/>
          <w:szCs w:val="28"/>
        </w:rPr>
        <w:t>A</w:t>
      </w:r>
    </w:p>
    <w:p w:rsidR="00705ED9" w:rsidRPr="00705ED9" w:rsidRDefault="00705ED9" w:rsidP="00705ED9">
      <w:pPr>
        <w:pStyle w:val="Default"/>
        <w:spacing w:before="120" w:after="120"/>
        <w:ind w:left="1440" w:hanging="720"/>
        <w:jc w:val="both"/>
        <w:rPr>
          <w:rFonts w:eastAsia="Mathematica7" w:cs="Mathematica7"/>
          <w:sz w:val="28"/>
          <w:szCs w:val="28"/>
        </w:rPr>
      </w:pPr>
      <w:r w:rsidRPr="00705ED9">
        <w:rPr>
          <w:b/>
          <w:bCs/>
          <w:sz w:val="28"/>
          <w:szCs w:val="28"/>
        </w:rPr>
        <w:t xml:space="preserve">δ) </w:t>
      </w:r>
      <w:r w:rsidRPr="00705ED9">
        <w:rPr>
          <w:b/>
          <w:bCs/>
          <w:position w:val="-12"/>
          <w:sz w:val="28"/>
          <w:szCs w:val="28"/>
        </w:rPr>
        <w:object w:dxaOrig="2100" w:dyaOrig="360">
          <v:shape id="_x0000_i1027" type="#_x0000_t75" style="width:104.65pt;height:18.4pt" o:ole="">
            <v:imagedata r:id="rId9" o:title=""/>
          </v:shape>
          <o:OLEObject Type="Embed" ProgID="Equation.DSMT4" ShapeID="_x0000_i1027" DrawAspect="Content" ObjectID="_1545069638" r:id="rId10"/>
        </w:object>
      </w:r>
      <w:r w:rsidRPr="00705ED9">
        <w:rPr>
          <w:bCs/>
          <w:sz w:val="28"/>
          <w:szCs w:val="28"/>
        </w:rPr>
        <w:t>,</w:t>
      </w:r>
      <w:r w:rsidRPr="00705ED9">
        <w:rPr>
          <w:b/>
          <w:bCs/>
          <w:sz w:val="28"/>
          <w:szCs w:val="28"/>
        </w:rPr>
        <w:t xml:space="preserve"> </w:t>
      </w:r>
      <w:r w:rsidRPr="00705ED9">
        <w:rPr>
          <w:sz w:val="28"/>
          <w:szCs w:val="28"/>
        </w:rPr>
        <w:t>c</w:t>
      </w:r>
      <w:r w:rsidRPr="00705ED9">
        <w:rPr>
          <w:rFonts w:ascii="Cambria Math" w:hAnsi="Cambria Math" w:cs="Cambria Math"/>
          <w:sz w:val="28"/>
          <w:szCs w:val="28"/>
        </w:rPr>
        <w:t>∈</w:t>
      </w:r>
      <w:r w:rsidRPr="00705ED9">
        <w:rPr>
          <w:rFonts w:hAnsi="Cambria Math"/>
          <w:sz w:val="28"/>
          <w:szCs w:val="28"/>
        </w:rPr>
        <w:t>ℝ</w:t>
      </w:r>
      <w:r w:rsidRPr="00705ED9">
        <w:rPr>
          <w:rFonts w:eastAsia="Arial Unicode MS" w:cs="Arial Unicode MS"/>
          <w:sz w:val="28"/>
          <w:szCs w:val="28"/>
        </w:rPr>
        <w:t xml:space="preserve"> </w:t>
      </w:r>
      <w:r w:rsidRPr="00705ED9">
        <w:rPr>
          <w:rFonts w:eastAsia="Mathematica7" w:cs="Mathematica7"/>
          <w:sz w:val="28"/>
          <w:szCs w:val="28"/>
        </w:rPr>
        <w:t xml:space="preserve"> </w:t>
      </w:r>
    </w:p>
    <w:p w:rsidR="00705ED9" w:rsidRPr="00705ED9" w:rsidRDefault="00705ED9" w:rsidP="00200077">
      <w:pPr>
        <w:pStyle w:val="Default"/>
        <w:spacing w:before="120" w:after="120"/>
        <w:ind w:left="1134" w:hanging="414"/>
        <w:jc w:val="both"/>
        <w:rPr>
          <w:rFonts w:eastAsia="Mathematica7"/>
          <w:sz w:val="28"/>
          <w:szCs w:val="28"/>
        </w:rPr>
      </w:pPr>
      <w:r w:rsidRPr="00705ED9">
        <w:rPr>
          <w:rFonts w:eastAsia="Mathematica7"/>
          <w:b/>
          <w:bCs/>
          <w:sz w:val="28"/>
          <w:szCs w:val="28"/>
        </w:rPr>
        <w:t xml:space="preserve">ε) </w:t>
      </w:r>
      <w:r w:rsidRPr="00705ED9">
        <w:rPr>
          <w:rFonts w:eastAsia="Mathematica7"/>
          <w:sz w:val="28"/>
          <w:szCs w:val="28"/>
        </w:rPr>
        <w:t>Αν οι συναρτήσεις f΄, g΄ είναι συνεχείς σε ένα διάστημα Δ, τότε ισχύει</w:t>
      </w:r>
      <w:r w:rsidRPr="00705ED9">
        <w:rPr>
          <w:rFonts w:eastAsia="Mathematica7"/>
          <w:position w:val="-12"/>
          <w:sz w:val="28"/>
          <w:szCs w:val="28"/>
        </w:rPr>
        <w:object w:dxaOrig="4200" w:dyaOrig="380">
          <v:shape id="_x0000_i1028" type="#_x0000_t75" style="width:210.15pt;height:19.25pt" o:ole="">
            <v:imagedata r:id="rId11" o:title=""/>
          </v:shape>
          <o:OLEObject Type="Embed" ProgID="Equation.DSMT4" ShapeID="_x0000_i1028" DrawAspect="Content" ObjectID="_1545069639" r:id="rId12"/>
        </w:object>
      </w:r>
      <w:r w:rsidRPr="00705ED9">
        <w:rPr>
          <w:rFonts w:eastAsia="Mathematica7"/>
          <w:sz w:val="28"/>
          <w:szCs w:val="28"/>
        </w:rPr>
        <w:t xml:space="preserve">, </w:t>
      </w:r>
      <w:r w:rsidRPr="00705ED9">
        <w:rPr>
          <w:rFonts w:eastAsia="Mathematica7"/>
          <w:sz w:val="28"/>
          <w:szCs w:val="28"/>
          <w:lang w:val="en-US"/>
        </w:rPr>
        <w:t>x</w:t>
      </w:r>
      <w:r w:rsidRPr="00705ED9">
        <w:rPr>
          <w:rFonts w:ascii="Cambria Math" w:eastAsia="Mathematica7" w:hAnsi="Cambria Math" w:cs="Cambria Math"/>
          <w:sz w:val="28"/>
          <w:szCs w:val="28"/>
        </w:rPr>
        <w:t>∈</w:t>
      </w:r>
      <w:r w:rsidRPr="00705ED9">
        <w:rPr>
          <w:rFonts w:eastAsia="Mathematica7"/>
          <w:sz w:val="28"/>
          <w:szCs w:val="28"/>
        </w:rPr>
        <w:t>Δ</w:t>
      </w:r>
    </w:p>
    <w:p w:rsidR="00705ED9" w:rsidRDefault="00705ED9" w:rsidP="00705ED9">
      <w:pPr>
        <w:pStyle w:val="Default"/>
        <w:ind w:left="1120"/>
        <w:jc w:val="right"/>
        <w:rPr>
          <w:b/>
          <w:bCs/>
          <w:sz w:val="28"/>
          <w:szCs w:val="28"/>
          <w:lang w:val="en-US"/>
        </w:rPr>
      </w:pPr>
      <w:r w:rsidRPr="00705ED9">
        <w:rPr>
          <w:b/>
          <w:bCs/>
          <w:sz w:val="28"/>
          <w:szCs w:val="28"/>
        </w:rPr>
        <w:t xml:space="preserve">Μονάδες 10 </w:t>
      </w:r>
    </w:p>
    <w:p w:rsidR="00200077" w:rsidRPr="00200077" w:rsidRDefault="00200077" w:rsidP="00705ED9">
      <w:pPr>
        <w:pStyle w:val="Default"/>
        <w:ind w:left="1120"/>
        <w:jc w:val="right"/>
        <w:rPr>
          <w:sz w:val="28"/>
          <w:szCs w:val="28"/>
          <w:lang w:val="en-US"/>
        </w:rPr>
      </w:pPr>
    </w:p>
    <w:p w:rsidR="00705ED9" w:rsidRPr="00705ED9" w:rsidRDefault="00705ED9" w:rsidP="00200077">
      <w:pPr>
        <w:pStyle w:val="Default"/>
        <w:spacing w:line="276" w:lineRule="auto"/>
        <w:jc w:val="both"/>
        <w:rPr>
          <w:sz w:val="28"/>
          <w:szCs w:val="28"/>
        </w:rPr>
      </w:pPr>
      <w:r w:rsidRPr="00705ED9">
        <w:rPr>
          <w:b/>
          <w:bCs/>
          <w:sz w:val="28"/>
          <w:szCs w:val="28"/>
        </w:rPr>
        <w:t xml:space="preserve">ΘΕΜΑ Β </w:t>
      </w:r>
    </w:p>
    <w:p w:rsidR="00705ED9" w:rsidRPr="00705ED9" w:rsidRDefault="00705ED9" w:rsidP="00200077">
      <w:pPr>
        <w:pStyle w:val="Default"/>
        <w:spacing w:line="276" w:lineRule="auto"/>
        <w:ind w:left="1440" w:hanging="14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5ED9">
        <w:rPr>
          <w:sz w:val="28"/>
          <w:szCs w:val="28"/>
        </w:rPr>
        <w:t xml:space="preserve">Έστω οι μιγαδικοί αριθμοί z για τους οποίους ισχύει </w:t>
      </w:r>
      <w:r>
        <w:rPr>
          <w:sz w:val="28"/>
          <w:szCs w:val="28"/>
        </w:rPr>
        <w:t xml:space="preserve"> </w:t>
      </w:r>
      <w:r w:rsidRPr="00705ED9">
        <w:rPr>
          <w:rFonts w:ascii="Times New Roman" w:hAnsi="Times New Roman" w:cs="Times New Roman"/>
          <w:b/>
          <w:sz w:val="28"/>
          <w:szCs w:val="28"/>
        </w:rPr>
        <w:t>|</w:t>
      </w:r>
      <w:r w:rsidRPr="00705ED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705ED9">
        <w:rPr>
          <w:rFonts w:ascii="Times New Roman" w:hAnsi="Times New Roman" w:cs="Times New Roman"/>
          <w:b/>
          <w:sz w:val="28"/>
          <w:szCs w:val="28"/>
        </w:rPr>
        <w:t>|=|</w:t>
      </w:r>
      <w:r w:rsidRPr="00705ED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="0012126C" w:rsidRPr="0012126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2126C">
        <w:rPr>
          <w:rFonts w:ascii="Times New Roman" w:hAnsi="Times New Roman" w:cs="Times New Roman"/>
          <w:b/>
          <w:sz w:val="28"/>
          <w:szCs w:val="28"/>
        </w:rPr>
        <w:t>–</w:t>
      </w:r>
      <w:r w:rsidR="0012126C" w:rsidRPr="0012126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05ED9">
        <w:rPr>
          <w:rFonts w:ascii="Times New Roman" w:hAnsi="Times New Roman" w:cs="Times New Roman"/>
          <w:b/>
          <w:sz w:val="28"/>
          <w:szCs w:val="28"/>
        </w:rPr>
        <w:t>2</w:t>
      </w:r>
      <w:r w:rsidRPr="00705ED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705ED9">
        <w:rPr>
          <w:rFonts w:ascii="Times New Roman" w:hAnsi="Times New Roman" w:cs="Times New Roman"/>
          <w:b/>
          <w:sz w:val="28"/>
          <w:szCs w:val="28"/>
        </w:rPr>
        <w:t>|</w:t>
      </w:r>
    </w:p>
    <w:p w:rsidR="00705ED9" w:rsidRPr="00705ED9" w:rsidRDefault="00705ED9" w:rsidP="00200077">
      <w:pPr>
        <w:pStyle w:val="Default"/>
        <w:spacing w:line="276" w:lineRule="auto"/>
        <w:ind w:left="567" w:hanging="567"/>
        <w:jc w:val="both"/>
        <w:rPr>
          <w:sz w:val="28"/>
          <w:szCs w:val="28"/>
        </w:rPr>
      </w:pPr>
      <w:r w:rsidRPr="00705ED9">
        <w:rPr>
          <w:b/>
          <w:bCs/>
          <w:sz w:val="28"/>
          <w:szCs w:val="28"/>
        </w:rPr>
        <w:t xml:space="preserve">Β1. </w:t>
      </w:r>
      <w:r w:rsidRPr="00705ED9">
        <w:rPr>
          <w:sz w:val="28"/>
          <w:szCs w:val="28"/>
        </w:rPr>
        <w:t>Να αποδείξετε ότι ο γεωμετρικός τόπος των εικόνων των μιγαδικών αριθμών z στο μιγαδικό επίπεδο είναι η ευθεία με εξίσωση ψ =</w:t>
      </w:r>
      <w:r w:rsidR="0012126C" w:rsidRPr="0012126C">
        <w:rPr>
          <w:sz w:val="28"/>
          <w:szCs w:val="28"/>
        </w:rPr>
        <w:t xml:space="preserve"> </w:t>
      </w:r>
      <w:r w:rsidRPr="00705ED9">
        <w:rPr>
          <w:sz w:val="28"/>
          <w:szCs w:val="28"/>
        </w:rPr>
        <w:t xml:space="preserve">1 </w:t>
      </w:r>
    </w:p>
    <w:p w:rsidR="00705ED9" w:rsidRPr="00705ED9" w:rsidRDefault="00705ED9" w:rsidP="00200077">
      <w:pPr>
        <w:pStyle w:val="Default"/>
        <w:spacing w:line="276" w:lineRule="auto"/>
        <w:ind w:left="720"/>
        <w:jc w:val="right"/>
        <w:rPr>
          <w:sz w:val="28"/>
          <w:szCs w:val="28"/>
        </w:rPr>
      </w:pPr>
      <w:r w:rsidRPr="00705ED9">
        <w:rPr>
          <w:b/>
          <w:bCs/>
          <w:sz w:val="28"/>
          <w:szCs w:val="28"/>
        </w:rPr>
        <w:t xml:space="preserve">Μονάδες 7 </w:t>
      </w:r>
    </w:p>
    <w:p w:rsidR="00705ED9" w:rsidRPr="00705ED9" w:rsidRDefault="00705ED9" w:rsidP="00200077">
      <w:pPr>
        <w:pStyle w:val="Default"/>
        <w:spacing w:line="276" w:lineRule="auto"/>
        <w:ind w:left="567" w:hanging="567"/>
        <w:jc w:val="both"/>
        <w:rPr>
          <w:rFonts w:cs="Times New Roman"/>
          <w:sz w:val="28"/>
          <w:szCs w:val="28"/>
        </w:rPr>
      </w:pPr>
      <w:r w:rsidRPr="00705ED9">
        <w:rPr>
          <w:b/>
          <w:bCs/>
          <w:sz w:val="28"/>
          <w:szCs w:val="28"/>
        </w:rPr>
        <w:t>Β2.</w:t>
      </w:r>
      <w:r w:rsidR="0012126C" w:rsidRPr="0012126C">
        <w:rPr>
          <w:b/>
          <w:bCs/>
          <w:sz w:val="28"/>
          <w:szCs w:val="28"/>
        </w:rPr>
        <w:t xml:space="preserve"> </w:t>
      </w:r>
      <w:r w:rsidRPr="00705ED9">
        <w:rPr>
          <w:b/>
          <w:bCs/>
          <w:sz w:val="28"/>
          <w:szCs w:val="28"/>
        </w:rPr>
        <w:t xml:space="preserve"> </w:t>
      </w:r>
      <w:r w:rsidRPr="00705ED9">
        <w:rPr>
          <w:sz w:val="28"/>
          <w:szCs w:val="28"/>
        </w:rPr>
        <w:t xml:space="preserve">Από τους παραπάνω μιγαδικούς αριθμούς z, να βρείτε εκείνους που έχουν μέτρο ίσο με </w:t>
      </w:r>
      <w:r w:rsidRPr="00705ED9">
        <w:rPr>
          <w:rFonts w:cs="Times New Roman"/>
          <w:sz w:val="28"/>
          <w:szCs w:val="28"/>
        </w:rPr>
        <w:t xml:space="preserve">2 </w:t>
      </w:r>
    </w:p>
    <w:p w:rsidR="00705ED9" w:rsidRPr="00705ED9" w:rsidRDefault="00705ED9" w:rsidP="00200077">
      <w:pPr>
        <w:pStyle w:val="Default"/>
        <w:spacing w:line="276" w:lineRule="auto"/>
        <w:ind w:left="720"/>
        <w:jc w:val="right"/>
        <w:rPr>
          <w:sz w:val="28"/>
          <w:szCs w:val="28"/>
        </w:rPr>
      </w:pPr>
      <w:r w:rsidRPr="00705ED9">
        <w:rPr>
          <w:b/>
          <w:bCs/>
          <w:sz w:val="28"/>
          <w:szCs w:val="28"/>
        </w:rPr>
        <w:t xml:space="preserve">Μονάδες 10 </w:t>
      </w:r>
    </w:p>
    <w:p w:rsidR="00705ED9" w:rsidRPr="00705ED9" w:rsidRDefault="00705ED9" w:rsidP="00200077">
      <w:pPr>
        <w:pStyle w:val="Default"/>
        <w:spacing w:line="276" w:lineRule="auto"/>
        <w:ind w:left="720" w:hanging="720"/>
        <w:jc w:val="both"/>
        <w:rPr>
          <w:sz w:val="28"/>
          <w:szCs w:val="28"/>
        </w:rPr>
      </w:pPr>
      <w:r w:rsidRPr="00705ED9">
        <w:rPr>
          <w:b/>
          <w:bCs/>
          <w:sz w:val="28"/>
          <w:szCs w:val="28"/>
        </w:rPr>
        <w:lastRenderedPageBreak/>
        <w:t>Β3.</w:t>
      </w:r>
      <w:r w:rsidR="00200077" w:rsidRPr="00200077">
        <w:rPr>
          <w:b/>
          <w:bCs/>
          <w:sz w:val="28"/>
          <w:szCs w:val="28"/>
        </w:rPr>
        <w:t xml:space="preserve"> </w:t>
      </w:r>
      <w:r w:rsidR="0012126C" w:rsidRPr="0012126C">
        <w:rPr>
          <w:b/>
          <w:bCs/>
          <w:sz w:val="28"/>
          <w:szCs w:val="28"/>
        </w:rPr>
        <w:t xml:space="preserve"> </w:t>
      </w:r>
      <w:r w:rsidRPr="00705ED9">
        <w:rPr>
          <w:sz w:val="28"/>
          <w:szCs w:val="28"/>
        </w:rPr>
        <w:t>Έστω z</w:t>
      </w:r>
      <w:r w:rsidRPr="00705ED9">
        <w:rPr>
          <w:sz w:val="28"/>
          <w:szCs w:val="28"/>
          <w:vertAlign w:val="subscript"/>
        </w:rPr>
        <w:t>1</w:t>
      </w:r>
      <w:r w:rsidRPr="00705ED9">
        <w:rPr>
          <w:position w:val="-12"/>
          <w:sz w:val="28"/>
          <w:szCs w:val="28"/>
          <w:vertAlign w:val="subscript"/>
        </w:rPr>
        <w:t xml:space="preserve"> </w:t>
      </w:r>
      <w:r w:rsidRPr="00705ED9">
        <w:rPr>
          <w:sz w:val="28"/>
          <w:szCs w:val="28"/>
        </w:rPr>
        <w:t>= 1 + i και z</w:t>
      </w:r>
      <w:r w:rsidRPr="00705ED9">
        <w:rPr>
          <w:sz w:val="28"/>
          <w:szCs w:val="28"/>
          <w:vertAlign w:val="subscript"/>
        </w:rPr>
        <w:t>2</w:t>
      </w:r>
      <w:r w:rsidRPr="00705ED9">
        <w:rPr>
          <w:position w:val="-12"/>
          <w:sz w:val="28"/>
          <w:szCs w:val="28"/>
          <w:vertAlign w:val="subscript"/>
        </w:rPr>
        <w:t xml:space="preserve"> </w:t>
      </w:r>
      <w:r w:rsidRPr="00705ED9">
        <w:rPr>
          <w:sz w:val="28"/>
          <w:szCs w:val="28"/>
        </w:rPr>
        <w:t xml:space="preserve">= </w:t>
      </w:r>
      <w:r w:rsidR="0012126C">
        <w:rPr>
          <w:rFonts w:ascii="Times New Roman" w:hAnsi="Times New Roman" w:cs="Times New Roman"/>
          <w:b/>
          <w:sz w:val="28"/>
          <w:szCs w:val="28"/>
        </w:rPr>
        <w:t>–</w:t>
      </w:r>
      <w:r w:rsidRPr="00705ED9">
        <w:rPr>
          <w:sz w:val="28"/>
          <w:szCs w:val="28"/>
        </w:rPr>
        <w:t xml:space="preserve">1 + i οι μιγαδικοί αριθμοί που βρήκατε στο ερώτημα Β2. </w:t>
      </w:r>
    </w:p>
    <w:p w:rsidR="00705ED9" w:rsidRPr="00705ED9" w:rsidRDefault="00705ED9" w:rsidP="0012126C">
      <w:pPr>
        <w:pStyle w:val="Default"/>
        <w:spacing w:line="360" w:lineRule="auto"/>
        <w:ind w:left="720" w:hanging="153"/>
        <w:jc w:val="both"/>
        <w:rPr>
          <w:sz w:val="28"/>
          <w:szCs w:val="28"/>
        </w:rPr>
      </w:pPr>
      <w:r w:rsidRPr="00705ED9">
        <w:rPr>
          <w:sz w:val="28"/>
          <w:szCs w:val="28"/>
        </w:rPr>
        <w:t>Να αποδείξετε ότι</w:t>
      </w:r>
      <w:r>
        <w:rPr>
          <w:sz w:val="28"/>
          <w:szCs w:val="28"/>
          <w:lang w:val="en-US"/>
        </w:rPr>
        <w:t xml:space="preserve"> </w:t>
      </w:r>
      <w:r w:rsidRPr="00705ED9">
        <w:rPr>
          <w:position w:val="-12"/>
          <w:sz w:val="28"/>
          <w:szCs w:val="28"/>
        </w:rPr>
        <w:object w:dxaOrig="1260" w:dyaOrig="400">
          <v:shape id="_x0000_i1029" type="#_x0000_t75" style="width:62.8pt;height:20.1pt" o:ole="">
            <v:imagedata r:id="rId13" o:title=""/>
          </v:shape>
          <o:OLEObject Type="Embed" ProgID="Equation.DSMT4" ShapeID="_x0000_i1029" DrawAspect="Content" ObjectID="_1545069640" r:id="rId14"/>
        </w:object>
      </w:r>
    </w:p>
    <w:p w:rsidR="00705ED9" w:rsidRDefault="00705ED9" w:rsidP="0012126C">
      <w:pPr>
        <w:pStyle w:val="Default"/>
        <w:spacing w:line="360" w:lineRule="auto"/>
        <w:ind w:left="1440" w:hanging="1440"/>
        <w:jc w:val="right"/>
        <w:rPr>
          <w:b/>
          <w:bCs/>
          <w:sz w:val="28"/>
          <w:szCs w:val="28"/>
          <w:lang w:val="en-US"/>
        </w:rPr>
      </w:pPr>
      <w:r w:rsidRPr="00705ED9">
        <w:rPr>
          <w:b/>
          <w:bCs/>
          <w:sz w:val="28"/>
          <w:szCs w:val="28"/>
        </w:rPr>
        <w:t>Μονάδες 8</w:t>
      </w:r>
    </w:p>
    <w:p w:rsidR="00200077" w:rsidRDefault="00200077" w:rsidP="0012126C">
      <w:pPr>
        <w:pStyle w:val="Default"/>
        <w:jc w:val="both"/>
        <w:rPr>
          <w:b/>
          <w:bCs/>
          <w:sz w:val="28"/>
          <w:szCs w:val="28"/>
          <w:lang w:val="en-US"/>
        </w:rPr>
      </w:pPr>
    </w:p>
    <w:p w:rsidR="0012126C" w:rsidRPr="0012126C" w:rsidRDefault="0012126C" w:rsidP="0012126C">
      <w:pPr>
        <w:pStyle w:val="Default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ΘΕΜΑ Γ </w:t>
      </w:r>
    </w:p>
    <w:p w:rsidR="0012126C" w:rsidRPr="0012126C" w:rsidRDefault="0012126C" w:rsidP="0012126C">
      <w:pPr>
        <w:pStyle w:val="Default"/>
        <w:spacing w:before="120" w:after="120"/>
        <w:ind w:left="720" w:hanging="720"/>
        <w:jc w:val="both"/>
        <w:rPr>
          <w:sz w:val="28"/>
          <w:szCs w:val="28"/>
        </w:rPr>
      </w:pPr>
      <w:r w:rsidRPr="0012126C">
        <w:rPr>
          <w:sz w:val="28"/>
          <w:szCs w:val="28"/>
        </w:rPr>
        <w:t>Δίνεται η συνάρτηση f(x) = x</w:t>
      </w:r>
      <w:r w:rsidRPr="0012126C">
        <w:rPr>
          <w:sz w:val="28"/>
          <w:szCs w:val="28"/>
          <w:vertAlign w:val="superscript"/>
        </w:rPr>
        <w:t>3</w:t>
      </w:r>
      <w:r w:rsidRPr="0012126C">
        <w:rPr>
          <w:position w:val="12"/>
          <w:sz w:val="28"/>
          <w:szCs w:val="28"/>
          <w:vertAlign w:val="superscript"/>
        </w:rPr>
        <w:t xml:space="preserve"> </w:t>
      </w:r>
      <w:r w:rsidR="00200077">
        <w:rPr>
          <w:rFonts w:ascii="Times New Roman" w:hAnsi="Times New Roman" w:cs="Times New Roman"/>
          <w:b/>
          <w:sz w:val="28"/>
          <w:szCs w:val="28"/>
        </w:rPr>
        <w:t>–</w:t>
      </w:r>
      <w:r w:rsidRPr="0012126C">
        <w:rPr>
          <w:rFonts w:ascii="Mathematica1" w:hAnsi="Mathematica1" w:cs="Mathematica1"/>
          <w:sz w:val="28"/>
          <w:szCs w:val="28"/>
        </w:rPr>
        <w:t></w:t>
      </w:r>
      <w:r w:rsidRPr="0012126C">
        <w:rPr>
          <w:sz w:val="28"/>
          <w:szCs w:val="28"/>
        </w:rPr>
        <w:t xml:space="preserve">3lnx, x &gt; 0 </w:t>
      </w:r>
    </w:p>
    <w:p w:rsidR="0012126C" w:rsidRPr="0012126C" w:rsidRDefault="0012126C" w:rsidP="0012126C">
      <w:pPr>
        <w:pStyle w:val="Default"/>
        <w:spacing w:before="120" w:after="120"/>
        <w:ind w:left="720" w:hanging="720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Γ1.  </w:t>
      </w:r>
      <w:r w:rsidRPr="0012126C">
        <w:rPr>
          <w:sz w:val="28"/>
          <w:szCs w:val="28"/>
        </w:rPr>
        <w:t xml:space="preserve">Να αποδείξετε ότι η f είναι κυρτή. </w:t>
      </w:r>
    </w:p>
    <w:p w:rsidR="0012126C" w:rsidRPr="0012126C" w:rsidRDefault="0012126C" w:rsidP="0012126C">
      <w:pPr>
        <w:pStyle w:val="Default"/>
        <w:spacing w:before="120" w:after="120"/>
        <w:ind w:left="1440" w:hanging="1440"/>
        <w:jc w:val="right"/>
        <w:rPr>
          <w:b/>
          <w:bCs/>
          <w:sz w:val="28"/>
          <w:szCs w:val="28"/>
          <w:lang w:val="en-US"/>
        </w:rPr>
      </w:pPr>
      <w:r w:rsidRPr="0012126C">
        <w:rPr>
          <w:b/>
          <w:bCs/>
          <w:sz w:val="28"/>
          <w:szCs w:val="28"/>
        </w:rPr>
        <w:t>Μονάδες 8</w:t>
      </w:r>
    </w:p>
    <w:p w:rsidR="0012126C" w:rsidRPr="0012126C" w:rsidRDefault="0012126C" w:rsidP="0012126C">
      <w:pPr>
        <w:pStyle w:val="Default"/>
        <w:spacing w:before="120" w:after="120"/>
        <w:ind w:left="567" w:hanging="567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Γ2.  </w:t>
      </w:r>
      <w:r w:rsidRPr="0012126C">
        <w:rPr>
          <w:sz w:val="28"/>
          <w:szCs w:val="28"/>
        </w:rPr>
        <w:t xml:space="preserve">Να αποδείξετε ότι ο άξονας ψ΄ψ είναι κατακόρυφη ασύμπτωτη της γραφικής παράστασης της f </w:t>
      </w:r>
    </w:p>
    <w:p w:rsidR="0012126C" w:rsidRPr="0012126C" w:rsidRDefault="0012126C" w:rsidP="0012126C">
      <w:pPr>
        <w:pStyle w:val="Default"/>
        <w:ind w:left="720"/>
        <w:jc w:val="right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Μονάδες 7 </w:t>
      </w:r>
    </w:p>
    <w:p w:rsidR="0012126C" w:rsidRPr="0012126C" w:rsidRDefault="0012126C" w:rsidP="0012126C">
      <w:pPr>
        <w:pStyle w:val="Default"/>
        <w:spacing w:before="120" w:after="120"/>
        <w:ind w:left="567" w:hanging="567"/>
        <w:jc w:val="both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Γ3.  </w:t>
      </w:r>
      <w:r w:rsidRPr="0012126C">
        <w:rPr>
          <w:sz w:val="28"/>
          <w:szCs w:val="28"/>
        </w:rPr>
        <w:t xml:space="preserve">Να  αποδείξετε  ότι  η εξίσωση f(x) = 2 έχει ακριβώς μία ρίζα στο διάστημα (1, e) </w:t>
      </w:r>
    </w:p>
    <w:p w:rsidR="0012126C" w:rsidRDefault="0012126C" w:rsidP="0012126C">
      <w:pPr>
        <w:pStyle w:val="Default"/>
        <w:spacing w:before="120" w:after="120"/>
        <w:ind w:left="1440" w:hanging="1440"/>
        <w:jc w:val="right"/>
        <w:rPr>
          <w:b/>
          <w:bCs/>
          <w:sz w:val="28"/>
          <w:szCs w:val="28"/>
          <w:lang w:val="en-US"/>
        </w:rPr>
      </w:pPr>
      <w:r w:rsidRPr="0012126C">
        <w:rPr>
          <w:b/>
          <w:bCs/>
          <w:sz w:val="28"/>
          <w:szCs w:val="28"/>
        </w:rPr>
        <w:t>Μονάδες 10</w:t>
      </w:r>
    </w:p>
    <w:p w:rsidR="0012126C" w:rsidRDefault="0012126C" w:rsidP="0012126C">
      <w:pPr>
        <w:pStyle w:val="Default"/>
        <w:spacing w:before="120" w:after="120"/>
        <w:ind w:left="1440" w:hanging="1440"/>
        <w:jc w:val="right"/>
        <w:rPr>
          <w:b/>
          <w:bCs/>
          <w:sz w:val="28"/>
          <w:szCs w:val="28"/>
          <w:lang w:val="en-US"/>
        </w:rPr>
      </w:pPr>
    </w:p>
    <w:p w:rsidR="00200077" w:rsidRDefault="00200077" w:rsidP="0012126C">
      <w:pPr>
        <w:pStyle w:val="Default"/>
        <w:spacing w:before="120" w:after="120"/>
        <w:ind w:left="1440" w:hanging="1440"/>
        <w:jc w:val="right"/>
        <w:rPr>
          <w:b/>
          <w:bCs/>
          <w:sz w:val="28"/>
          <w:szCs w:val="28"/>
          <w:lang w:val="en-US"/>
        </w:rPr>
      </w:pPr>
    </w:p>
    <w:p w:rsidR="0012126C" w:rsidRPr="0012126C" w:rsidRDefault="0012126C" w:rsidP="0012126C">
      <w:pPr>
        <w:pStyle w:val="Default"/>
        <w:rPr>
          <w:sz w:val="28"/>
          <w:szCs w:val="28"/>
        </w:rPr>
      </w:pPr>
      <w:r w:rsidRPr="0012126C">
        <w:rPr>
          <w:b/>
          <w:bCs/>
          <w:sz w:val="28"/>
          <w:szCs w:val="28"/>
        </w:rPr>
        <w:t xml:space="preserve">ΘΕΜΑ Δ </w:t>
      </w:r>
    </w:p>
    <w:p w:rsidR="0012126C" w:rsidRPr="0012126C" w:rsidRDefault="0012126C" w:rsidP="0012126C">
      <w:pPr>
        <w:pStyle w:val="Default"/>
        <w:spacing w:before="120" w:after="120"/>
        <w:jc w:val="both"/>
        <w:rPr>
          <w:rFonts w:eastAsia="Mathematica7"/>
          <w:sz w:val="28"/>
          <w:szCs w:val="28"/>
        </w:rPr>
      </w:pPr>
      <w:r w:rsidRPr="0012126C">
        <w:rPr>
          <w:sz w:val="28"/>
          <w:szCs w:val="28"/>
        </w:rPr>
        <w:t xml:space="preserve">Έστω η παραγωγίσιμη στο </w:t>
      </w:r>
      <w:r w:rsidRPr="0012126C">
        <w:rPr>
          <w:rFonts w:hAnsi="Cambria Math"/>
          <w:sz w:val="28"/>
          <w:szCs w:val="28"/>
        </w:rPr>
        <w:t>ℝ</w:t>
      </w:r>
      <w:r w:rsidRPr="0012126C">
        <w:rPr>
          <w:rFonts w:eastAsia="Arial Unicode MS" w:cs="Arial Unicode MS"/>
          <w:sz w:val="28"/>
          <w:szCs w:val="28"/>
        </w:rPr>
        <w:t xml:space="preserve"> </w:t>
      </w:r>
      <w:r w:rsidRPr="0012126C">
        <w:rPr>
          <w:rFonts w:eastAsia="Mathematica7"/>
          <w:sz w:val="28"/>
          <w:szCs w:val="28"/>
        </w:rPr>
        <w:t xml:space="preserve">συνάρτηση f για την οποία ισχύουν οι σχέσεις </w:t>
      </w:r>
    </w:p>
    <w:p w:rsidR="0012126C" w:rsidRPr="0012126C" w:rsidRDefault="0012126C" w:rsidP="0012126C">
      <w:pPr>
        <w:pStyle w:val="Default"/>
        <w:spacing w:before="120"/>
        <w:jc w:val="center"/>
        <w:rPr>
          <w:rFonts w:eastAsia="Mathematica7"/>
          <w:sz w:val="28"/>
          <w:szCs w:val="28"/>
        </w:rPr>
      </w:pPr>
      <w:r w:rsidRPr="0012126C">
        <w:rPr>
          <w:rFonts w:eastAsia="Mathematica7"/>
          <w:sz w:val="28"/>
          <w:szCs w:val="28"/>
        </w:rPr>
        <w:t xml:space="preserve">f΄(x) = </w:t>
      </w:r>
      <w:r w:rsidR="00200077">
        <w:rPr>
          <w:rFonts w:ascii="Times New Roman" w:hAnsi="Times New Roman" w:cs="Times New Roman"/>
          <w:b/>
          <w:sz w:val="28"/>
          <w:szCs w:val="28"/>
        </w:rPr>
        <w:t>–</w:t>
      </w:r>
      <w:r w:rsidR="00200077" w:rsidRPr="002000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2126C">
        <w:rPr>
          <w:rFonts w:eastAsia="Mathematica7"/>
          <w:sz w:val="28"/>
          <w:szCs w:val="28"/>
        </w:rPr>
        <w:t>f(x) + x, x</w:t>
      </w:r>
      <w:r w:rsidRPr="0012126C">
        <w:rPr>
          <w:rFonts w:ascii="Cambria Math" w:eastAsia="Mathematica7" w:hAnsi="Cambria Math" w:cs="Cambria Math"/>
          <w:sz w:val="28"/>
          <w:szCs w:val="28"/>
        </w:rPr>
        <w:t>∈</w:t>
      </w:r>
      <w:r w:rsidRPr="00705ED9">
        <w:rPr>
          <w:rFonts w:hAnsi="Cambria Math"/>
          <w:sz w:val="28"/>
          <w:szCs w:val="28"/>
        </w:rPr>
        <w:t>ℝ</w:t>
      </w:r>
      <w:r w:rsidRPr="0012126C">
        <w:rPr>
          <w:rFonts w:eastAsia="Arial Unicode MS" w:cs="Arial Unicode MS"/>
          <w:sz w:val="28"/>
          <w:szCs w:val="28"/>
        </w:rPr>
        <w:t xml:space="preserve"> </w:t>
      </w:r>
      <w:r w:rsidRPr="0012126C">
        <w:rPr>
          <w:rFonts w:eastAsia="Mathematica7" w:cs="Mathematica7"/>
          <w:sz w:val="28"/>
          <w:szCs w:val="28"/>
        </w:rPr>
        <w:t xml:space="preserve"> </w:t>
      </w:r>
      <w:r w:rsidRPr="0012126C">
        <w:rPr>
          <w:rFonts w:eastAsia="Mathematica7"/>
          <w:sz w:val="28"/>
          <w:szCs w:val="28"/>
        </w:rPr>
        <w:t xml:space="preserve">και f (0) = 0 </w:t>
      </w:r>
    </w:p>
    <w:p w:rsidR="0012126C" w:rsidRPr="0012126C" w:rsidRDefault="0012126C" w:rsidP="0012126C">
      <w:pPr>
        <w:pStyle w:val="Default"/>
        <w:spacing w:before="120" w:after="120"/>
        <w:ind w:left="720" w:hanging="720"/>
        <w:jc w:val="both"/>
        <w:rPr>
          <w:rFonts w:eastAsia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Δ1.  </w:t>
      </w:r>
      <w:r w:rsidRPr="0012126C">
        <w:rPr>
          <w:rFonts w:eastAsia="Mathematica7"/>
          <w:sz w:val="28"/>
          <w:szCs w:val="28"/>
        </w:rPr>
        <w:t xml:space="preserve">Να αποδείξετε ότι η συνάρτηση </w:t>
      </w:r>
    </w:p>
    <w:p w:rsidR="0012126C" w:rsidRPr="0012126C" w:rsidRDefault="0012126C" w:rsidP="0012126C">
      <w:pPr>
        <w:pStyle w:val="Default"/>
        <w:spacing w:before="120" w:after="120"/>
        <w:ind w:left="1440" w:firstLine="720"/>
        <w:jc w:val="both"/>
        <w:rPr>
          <w:rFonts w:eastAsia="Mathematica7"/>
          <w:sz w:val="28"/>
          <w:szCs w:val="28"/>
        </w:rPr>
      </w:pPr>
      <w:r w:rsidRPr="0012126C">
        <w:rPr>
          <w:rFonts w:eastAsia="Mathematica7"/>
          <w:sz w:val="28"/>
          <w:szCs w:val="28"/>
        </w:rPr>
        <w:t>g(x) = e</w:t>
      </w:r>
      <w:r>
        <w:rPr>
          <w:rFonts w:eastAsia="Mathematica7"/>
          <w:sz w:val="28"/>
          <w:szCs w:val="28"/>
          <w:vertAlign w:val="superscript"/>
          <w:lang w:val="en-US"/>
        </w:rPr>
        <w:t>x</w:t>
      </w:r>
      <w:r w:rsidRPr="00200077">
        <w:rPr>
          <w:rFonts w:eastAsia="Mathematica7"/>
          <w:sz w:val="32"/>
          <w:szCs w:val="32"/>
        </w:rPr>
        <w:t>(</w:t>
      </w:r>
      <w:r>
        <w:rPr>
          <w:rFonts w:eastAsia="Mathematica7"/>
          <w:sz w:val="28"/>
          <w:szCs w:val="28"/>
          <w:lang w:val="en-US"/>
        </w:rPr>
        <w:t>f</w:t>
      </w:r>
      <w:r w:rsidRPr="00200077">
        <w:rPr>
          <w:rFonts w:eastAsia="Mathematica7"/>
        </w:rPr>
        <w:t>(</w:t>
      </w:r>
      <w:r>
        <w:rPr>
          <w:rFonts w:eastAsia="Mathematica7"/>
          <w:sz w:val="28"/>
          <w:szCs w:val="28"/>
          <w:lang w:val="en-US"/>
        </w:rPr>
        <w:t>x</w:t>
      </w:r>
      <w:r w:rsidRPr="00200077">
        <w:rPr>
          <w:rFonts w:eastAsia="Mathematica7"/>
        </w:rPr>
        <w:t>)</w:t>
      </w:r>
      <w:r w:rsidR="00200077" w:rsidRPr="0020007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00077">
        <w:rPr>
          <w:rFonts w:ascii="Times New Roman" w:hAnsi="Times New Roman" w:cs="Times New Roman"/>
          <w:b/>
          <w:sz w:val="28"/>
          <w:szCs w:val="28"/>
        </w:rPr>
        <w:t>–</w:t>
      </w:r>
      <w:r w:rsidR="00200077" w:rsidRPr="00200077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eastAsia="Mathematica7"/>
          <w:sz w:val="28"/>
          <w:szCs w:val="28"/>
          <w:lang w:val="en-US"/>
        </w:rPr>
        <w:t>x</w:t>
      </w:r>
      <w:r w:rsidRPr="0012126C">
        <w:rPr>
          <w:rFonts w:eastAsia="Mathematica7"/>
          <w:sz w:val="28"/>
          <w:szCs w:val="28"/>
        </w:rPr>
        <w:t>+1</w:t>
      </w:r>
      <w:r w:rsidRPr="00200077">
        <w:rPr>
          <w:rFonts w:eastAsia="Mathematica7"/>
          <w:sz w:val="32"/>
          <w:szCs w:val="32"/>
        </w:rPr>
        <w:t>)</w:t>
      </w:r>
      <w:r w:rsidRPr="0012126C">
        <w:rPr>
          <w:rFonts w:eastAsia="Mathematica7"/>
          <w:sz w:val="28"/>
          <w:szCs w:val="28"/>
        </w:rPr>
        <w:t>, x</w:t>
      </w:r>
      <w:r w:rsidRPr="0012126C">
        <w:rPr>
          <w:rFonts w:ascii="Cambria Math" w:eastAsia="Mathematica7" w:hAnsi="Cambria Math" w:cs="Cambria Math"/>
          <w:sz w:val="28"/>
          <w:szCs w:val="28"/>
        </w:rPr>
        <w:t>∈</w:t>
      </w:r>
      <w:r w:rsidRPr="00705ED9">
        <w:rPr>
          <w:rFonts w:hAnsi="Cambria Math"/>
          <w:sz w:val="28"/>
          <w:szCs w:val="28"/>
        </w:rPr>
        <w:t>ℝ</w:t>
      </w:r>
      <w:r w:rsidRPr="0012126C">
        <w:rPr>
          <w:rFonts w:eastAsia="Mathematica7"/>
          <w:sz w:val="28"/>
          <w:szCs w:val="28"/>
        </w:rPr>
        <w:t xml:space="preserve">, είναι σταθερή. </w:t>
      </w:r>
    </w:p>
    <w:p w:rsidR="0012126C" w:rsidRPr="0012126C" w:rsidRDefault="0012126C" w:rsidP="0012126C">
      <w:pPr>
        <w:pStyle w:val="Default"/>
        <w:ind w:left="720"/>
        <w:jc w:val="right"/>
        <w:rPr>
          <w:rFonts w:eastAsia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Μονάδες 5 </w:t>
      </w:r>
    </w:p>
    <w:p w:rsidR="0012126C" w:rsidRPr="0012126C" w:rsidRDefault="0012126C" w:rsidP="0012126C">
      <w:pPr>
        <w:pStyle w:val="Default"/>
        <w:spacing w:before="120" w:after="120"/>
        <w:ind w:left="720" w:hanging="720"/>
        <w:jc w:val="both"/>
        <w:rPr>
          <w:rFonts w:eastAsia="Mathematica7" w:cs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Δ2.  </w:t>
      </w:r>
      <w:r w:rsidRPr="0012126C">
        <w:rPr>
          <w:rFonts w:eastAsia="Mathematica7"/>
          <w:sz w:val="28"/>
          <w:szCs w:val="28"/>
        </w:rPr>
        <w:t xml:space="preserve">Να αποδείξετε ότι </w:t>
      </w:r>
      <w:r w:rsidRPr="0012126C">
        <w:rPr>
          <w:rFonts w:eastAsia="Mathematica7" w:cs="Times New Roman"/>
          <w:sz w:val="28"/>
          <w:szCs w:val="28"/>
        </w:rPr>
        <w:t>f(x) = e</w:t>
      </w:r>
      <w:r w:rsidRPr="00200077">
        <w:rPr>
          <w:rFonts w:eastAsia="Mathematica7" w:cs="Times New Roman"/>
          <w:sz w:val="32"/>
          <w:szCs w:val="32"/>
          <w:vertAlign w:val="superscript"/>
        </w:rPr>
        <w:t>-x</w:t>
      </w:r>
      <w:r w:rsidRPr="0012126C">
        <w:rPr>
          <w:rFonts w:eastAsia="Mathematica7" w:cs="Times New Roman"/>
          <w:sz w:val="28"/>
          <w:szCs w:val="28"/>
        </w:rPr>
        <w:t xml:space="preserve"> + x </w:t>
      </w:r>
      <w:r w:rsidR="00C413E6">
        <w:rPr>
          <w:rFonts w:ascii="Times New Roman" w:hAnsi="Times New Roman" w:cs="Times New Roman"/>
          <w:b/>
          <w:sz w:val="28"/>
          <w:szCs w:val="28"/>
        </w:rPr>
        <w:t>–</w:t>
      </w:r>
      <w:r w:rsidRPr="0012126C">
        <w:rPr>
          <w:rFonts w:eastAsia="Mathematica7" w:cs="Times New Roman"/>
          <w:sz w:val="28"/>
          <w:szCs w:val="28"/>
        </w:rPr>
        <w:t xml:space="preserve"> 1</w:t>
      </w:r>
      <w:r w:rsidRPr="0012126C">
        <w:rPr>
          <w:rFonts w:eastAsia="Mathematica7"/>
          <w:sz w:val="28"/>
          <w:szCs w:val="28"/>
        </w:rPr>
        <w:t>, x</w:t>
      </w:r>
      <w:r w:rsidRPr="0012126C">
        <w:rPr>
          <w:rFonts w:ascii="Cambria Math" w:eastAsia="Mathematica7" w:hAnsi="Cambria Math" w:cs="Cambria Math"/>
          <w:sz w:val="28"/>
          <w:szCs w:val="28"/>
        </w:rPr>
        <w:t>∈</w:t>
      </w:r>
      <w:r w:rsidRPr="00705ED9">
        <w:rPr>
          <w:rFonts w:hAnsi="Cambria Math"/>
          <w:sz w:val="28"/>
          <w:szCs w:val="28"/>
        </w:rPr>
        <w:t>ℝ</w:t>
      </w:r>
      <w:r w:rsidRPr="0012126C">
        <w:rPr>
          <w:rFonts w:eastAsia="Arial Unicode MS" w:cs="Arial Unicode MS"/>
          <w:sz w:val="28"/>
          <w:szCs w:val="28"/>
        </w:rPr>
        <w:t xml:space="preserve"> </w:t>
      </w:r>
      <w:r w:rsidRPr="0012126C">
        <w:rPr>
          <w:rFonts w:eastAsia="Mathematica7" w:cs="Mathematica7"/>
          <w:sz w:val="28"/>
          <w:szCs w:val="28"/>
        </w:rPr>
        <w:t xml:space="preserve"> </w:t>
      </w:r>
    </w:p>
    <w:p w:rsidR="0012126C" w:rsidRPr="0012126C" w:rsidRDefault="0012126C" w:rsidP="0012126C">
      <w:pPr>
        <w:pStyle w:val="Default"/>
        <w:ind w:left="720"/>
        <w:jc w:val="right"/>
        <w:rPr>
          <w:rFonts w:eastAsia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Μονάδες 7 </w:t>
      </w:r>
    </w:p>
    <w:p w:rsidR="0012126C" w:rsidRPr="0012126C" w:rsidRDefault="0012126C" w:rsidP="0012126C">
      <w:pPr>
        <w:pStyle w:val="Default"/>
        <w:spacing w:before="120" w:after="120"/>
        <w:ind w:left="720" w:hanging="720"/>
        <w:jc w:val="both"/>
        <w:rPr>
          <w:rFonts w:eastAsia="Mathematica7" w:cs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Δ3.  </w:t>
      </w:r>
      <w:r w:rsidRPr="0012126C">
        <w:rPr>
          <w:rFonts w:eastAsia="Mathematica7"/>
          <w:sz w:val="28"/>
          <w:szCs w:val="28"/>
        </w:rPr>
        <w:t>Να αποδείξετε ότι f(x) ≥ 0, για κάθε x</w:t>
      </w:r>
      <w:r w:rsidRPr="0012126C">
        <w:rPr>
          <w:rFonts w:ascii="Cambria Math" w:eastAsia="Mathematica7" w:hAnsi="Cambria Math" w:cs="Cambria Math"/>
          <w:sz w:val="28"/>
          <w:szCs w:val="28"/>
        </w:rPr>
        <w:t>∈</w:t>
      </w:r>
      <w:r w:rsidRPr="00705ED9">
        <w:rPr>
          <w:rFonts w:hAnsi="Cambria Math"/>
          <w:sz w:val="28"/>
          <w:szCs w:val="28"/>
        </w:rPr>
        <w:t>ℝ</w:t>
      </w:r>
      <w:r w:rsidRPr="0012126C">
        <w:rPr>
          <w:rFonts w:eastAsia="Arial Unicode MS" w:cs="Arial Unicode MS"/>
          <w:sz w:val="28"/>
          <w:szCs w:val="28"/>
        </w:rPr>
        <w:t xml:space="preserve"> </w:t>
      </w:r>
      <w:r w:rsidRPr="0012126C">
        <w:rPr>
          <w:rFonts w:eastAsia="Mathematica7" w:cs="Mathematica7"/>
          <w:sz w:val="28"/>
          <w:szCs w:val="28"/>
        </w:rPr>
        <w:t xml:space="preserve"> </w:t>
      </w:r>
    </w:p>
    <w:p w:rsidR="0012126C" w:rsidRPr="0012126C" w:rsidRDefault="0012126C" w:rsidP="0012126C">
      <w:pPr>
        <w:pStyle w:val="Default"/>
        <w:ind w:left="720"/>
        <w:jc w:val="right"/>
        <w:rPr>
          <w:rFonts w:eastAsia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Μονάδες 6 </w:t>
      </w:r>
    </w:p>
    <w:p w:rsidR="0012126C" w:rsidRPr="0012126C" w:rsidRDefault="0012126C" w:rsidP="0012126C">
      <w:pPr>
        <w:pStyle w:val="Default"/>
        <w:spacing w:before="120" w:after="120"/>
        <w:ind w:left="567" w:hanging="567"/>
        <w:jc w:val="both"/>
        <w:rPr>
          <w:rFonts w:eastAsia="Mathematica7"/>
          <w:sz w:val="28"/>
          <w:szCs w:val="28"/>
        </w:rPr>
      </w:pPr>
      <w:r w:rsidRPr="0012126C">
        <w:rPr>
          <w:rFonts w:eastAsia="Mathematica7"/>
          <w:b/>
          <w:bCs/>
          <w:sz w:val="28"/>
          <w:szCs w:val="28"/>
        </w:rPr>
        <w:t xml:space="preserve">Δ4.  </w:t>
      </w:r>
      <w:r w:rsidRPr="0012126C">
        <w:rPr>
          <w:rFonts w:eastAsia="Mathematica7"/>
          <w:sz w:val="28"/>
          <w:szCs w:val="28"/>
        </w:rPr>
        <w:t xml:space="preserve">Να βρείτε το εμβαδόν του χωρίου που περικλείεται από τη γραφική παράσταση της f, τον άξονα x΄x και την ευθεία x = 1 </w:t>
      </w:r>
    </w:p>
    <w:p w:rsidR="0012126C" w:rsidRPr="0012126C" w:rsidRDefault="0012126C" w:rsidP="0012126C">
      <w:pPr>
        <w:pStyle w:val="Default"/>
        <w:spacing w:before="120" w:after="120"/>
        <w:ind w:left="1440" w:hanging="1440"/>
        <w:jc w:val="right"/>
        <w:rPr>
          <w:rFonts w:cs="Times New Roman"/>
          <w:sz w:val="28"/>
          <w:szCs w:val="28"/>
          <w:lang w:val="en-US"/>
        </w:rPr>
      </w:pPr>
      <w:r w:rsidRPr="0012126C">
        <w:rPr>
          <w:rFonts w:eastAsia="Mathematica7"/>
          <w:b/>
          <w:bCs/>
          <w:sz w:val="28"/>
          <w:szCs w:val="28"/>
        </w:rPr>
        <w:t>Μονάδες 7</w:t>
      </w:r>
    </w:p>
    <w:sectPr w:rsidR="0012126C" w:rsidRPr="0012126C" w:rsidSect="00975953">
      <w:pgSz w:w="11906" w:h="16838"/>
      <w:pgMar w:top="567" w:right="849" w:bottom="567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Mathematica7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953"/>
    <w:rsid w:val="00000D32"/>
    <w:rsid w:val="00001C35"/>
    <w:rsid w:val="00004FFA"/>
    <w:rsid w:val="00005279"/>
    <w:rsid w:val="00007236"/>
    <w:rsid w:val="0000727E"/>
    <w:rsid w:val="000079B0"/>
    <w:rsid w:val="00011B92"/>
    <w:rsid w:val="00011D52"/>
    <w:rsid w:val="00011EB8"/>
    <w:rsid w:val="000139C9"/>
    <w:rsid w:val="00013E0E"/>
    <w:rsid w:val="00014F54"/>
    <w:rsid w:val="00017FCE"/>
    <w:rsid w:val="0002215E"/>
    <w:rsid w:val="000249D1"/>
    <w:rsid w:val="00027689"/>
    <w:rsid w:val="000324A0"/>
    <w:rsid w:val="000378A8"/>
    <w:rsid w:val="00040AE3"/>
    <w:rsid w:val="000449B8"/>
    <w:rsid w:val="00044B79"/>
    <w:rsid w:val="0006045E"/>
    <w:rsid w:val="00062E3D"/>
    <w:rsid w:val="000660A4"/>
    <w:rsid w:val="0006656E"/>
    <w:rsid w:val="00066570"/>
    <w:rsid w:val="000706D3"/>
    <w:rsid w:val="000709D0"/>
    <w:rsid w:val="00075713"/>
    <w:rsid w:val="000773C5"/>
    <w:rsid w:val="0007741E"/>
    <w:rsid w:val="0008120A"/>
    <w:rsid w:val="0008188D"/>
    <w:rsid w:val="000822CA"/>
    <w:rsid w:val="00083807"/>
    <w:rsid w:val="00083ECB"/>
    <w:rsid w:val="0008615A"/>
    <w:rsid w:val="00086F38"/>
    <w:rsid w:val="00087A10"/>
    <w:rsid w:val="00090FD5"/>
    <w:rsid w:val="000910BF"/>
    <w:rsid w:val="0009138C"/>
    <w:rsid w:val="000920EC"/>
    <w:rsid w:val="000944E2"/>
    <w:rsid w:val="00096BE4"/>
    <w:rsid w:val="000971FB"/>
    <w:rsid w:val="000A18FB"/>
    <w:rsid w:val="000A2173"/>
    <w:rsid w:val="000A4A75"/>
    <w:rsid w:val="000B41E0"/>
    <w:rsid w:val="000B5BBE"/>
    <w:rsid w:val="000B71C3"/>
    <w:rsid w:val="000C4FA6"/>
    <w:rsid w:val="000C60FC"/>
    <w:rsid w:val="000D0531"/>
    <w:rsid w:val="000D2A46"/>
    <w:rsid w:val="000D3663"/>
    <w:rsid w:val="000E04E8"/>
    <w:rsid w:val="000E17EF"/>
    <w:rsid w:val="000E23B8"/>
    <w:rsid w:val="000E4DF2"/>
    <w:rsid w:val="000F393B"/>
    <w:rsid w:val="000F4457"/>
    <w:rsid w:val="000F702E"/>
    <w:rsid w:val="00100893"/>
    <w:rsid w:val="001024EA"/>
    <w:rsid w:val="00103D6E"/>
    <w:rsid w:val="001100B2"/>
    <w:rsid w:val="00112F06"/>
    <w:rsid w:val="001171C7"/>
    <w:rsid w:val="00120674"/>
    <w:rsid w:val="0012126C"/>
    <w:rsid w:val="001216D7"/>
    <w:rsid w:val="00121A81"/>
    <w:rsid w:val="00121B4A"/>
    <w:rsid w:val="00124BAF"/>
    <w:rsid w:val="001251A5"/>
    <w:rsid w:val="0012559F"/>
    <w:rsid w:val="0012743F"/>
    <w:rsid w:val="00130C29"/>
    <w:rsid w:val="00131E4A"/>
    <w:rsid w:val="0013570B"/>
    <w:rsid w:val="00135913"/>
    <w:rsid w:val="00135E36"/>
    <w:rsid w:val="00136111"/>
    <w:rsid w:val="00136581"/>
    <w:rsid w:val="00136CBB"/>
    <w:rsid w:val="0014052F"/>
    <w:rsid w:val="0014569B"/>
    <w:rsid w:val="001458C2"/>
    <w:rsid w:val="00146400"/>
    <w:rsid w:val="00146453"/>
    <w:rsid w:val="00147B16"/>
    <w:rsid w:val="00147E72"/>
    <w:rsid w:val="0015064C"/>
    <w:rsid w:val="00150BB5"/>
    <w:rsid w:val="00152F06"/>
    <w:rsid w:val="0015709B"/>
    <w:rsid w:val="00157943"/>
    <w:rsid w:val="00160477"/>
    <w:rsid w:val="00162AFA"/>
    <w:rsid w:val="001630D7"/>
    <w:rsid w:val="00163728"/>
    <w:rsid w:val="001646F3"/>
    <w:rsid w:val="0016598F"/>
    <w:rsid w:val="00165FBC"/>
    <w:rsid w:val="00167FB7"/>
    <w:rsid w:val="00172830"/>
    <w:rsid w:val="001728E0"/>
    <w:rsid w:val="0017339D"/>
    <w:rsid w:val="001745AD"/>
    <w:rsid w:val="00174737"/>
    <w:rsid w:val="001757DD"/>
    <w:rsid w:val="00176756"/>
    <w:rsid w:val="00176F4D"/>
    <w:rsid w:val="001777B4"/>
    <w:rsid w:val="001809C3"/>
    <w:rsid w:val="00181062"/>
    <w:rsid w:val="00181264"/>
    <w:rsid w:val="0018144F"/>
    <w:rsid w:val="001828FC"/>
    <w:rsid w:val="001847FF"/>
    <w:rsid w:val="001851D6"/>
    <w:rsid w:val="00185E97"/>
    <w:rsid w:val="001865E6"/>
    <w:rsid w:val="0019007C"/>
    <w:rsid w:val="001905E4"/>
    <w:rsid w:val="00191083"/>
    <w:rsid w:val="001935DB"/>
    <w:rsid w:val="0019484A"/>
    <w:rsid w:val="001960E3"/>
    <w:rsid w:val="001A03C1"/>
    <w:rsid w:val="001A0957"/>
    <w:rsid w:val="001A0E7C"/>
    <w:rsid w:val="001A15BE"/>
    <w:rsid w:val="001A38A8"/>
    <w:rsid w:val="001A4181"/>
    <w:rsid w:val="001A42E6"/>
    <w:rsid w:val="001A5591"/>
    <w:rsid w:val="001A563B"/>
    <w:rsid w:val="001A57D5"/>
    <w:rsid w:val="001A6052"/>
    <w:rsid w:val="001B0C69"/>
    <w:rsid w:val="001B0F5C"/>
    <w:rsid w:val="001B23B6"/>
    <w:rsid w:val="001B265E"/>
    <w:rsid w:val="001B363A"/>
    <w:rsid w:val="001B3D90"/>
    <w:rsid w:val="001B5327"/>
    <w:rsid w:val="001B5907"/>
    <w:rsid w:val="001C08AD"/>
    <w:rsid w:val="001C3D21"/>
    <w:rsid w:val="001C63F9"/>
    <w:rsid w:val="001D177E"/>
    <w:rsid w:val="001D432C"/>
    <w:rsid w:val="001D4442"/>
    <w:rsid w:val="001D49C0"/>
    <w:rsid w:val="001D5249"/>
    <w:rsid w:val="001D5AD8"/>
    <w:rsid w:val="001D5F2F"/>
    <w:rsid w:val="001D6E58"/>
    <w:rsid w:val="001E1577"/>
    <w:rsid w:val="001E19DF"/>
    <w:rsid w:val="001E44B1"/>
    <w:rsid w:val="001E5429"/>
    <w:rsid w:val="001F0F52"/>
    <w:rsid w:val="001F1347"/>
    <w:rsid w:val="001F13D3"/>
    <w:rsid w:val="001F3F40"/>
    <w:rsid w:val="001F5458"/>
    <w:rsid w:val="001F7133"/>
    <w:rsid w:val="00200077"/>
    <w:rsid w:val="002017F1"/>
    <w:rsid w:val="0020445B"/>
    <w:rsid w:val="00204D79"/>
    <w:rsid w:val="00207AFC"/>
    <w:rsid w:val="002109D2"/>
    <w:rsid w:val="002139E7"/>
    <w:rsid w:val="00214AC2"/>
    <w:rsid w:val="00215848"/>
    <w:rsid w:val="00216D37"/>
    <w:rsid w:val="00217251"/>
    <w:rsid w:val="00217FA4"/>
    <w:rsid w:val="00222A9D"/>
    <w:rsid w:val="0022402E"/>
    <w:rsid w:val="00224B1E"/>
    <w:rsid w:val="00225892"/>
    <w:rsid w:val="002261C8"/>
    <w:rsid w:val="00226C3C"/>
    <w:rsid w:val="002301FE"/>
    <w:rsid w:val="002319B9"/>
    <w:rsid w:val="00232166"/>
    <w:rsid w:val="00232E9A"/>
    <w:rsid w:val="0023457C"/>
    <w:rsid w:val="00234A81"/>
    <w:rsid w:val="00234EFC"/>
    <w:rsid w:val="00236A0C"/>
    <w:rsid w:val="00237CE3"/>
    <w:rsid w:val="00242429"/>
    <w:rsid w:val="002448A0"/>
    <w:rsid w:val="002473D9"/>
    <w:rsid w:val="00253B6E"/>
    <w:rsid w:val="00253F4E"/>
    <w:rsid w:val="00256A31"/>
    <w:rsid w:val="00257119"/>
    <w:rsid w:val="0026443D"/>
    <w:rsid w:val="002651F5"/>
    <w:rsid w:val="0027043E"/>
    <w:rsid w:val="00271465"/>
    <w:rsid w:val="00272254"/>
    <w:rsid w:val="0027347C"/>
    <w:rsid w:val="00275E8A"/>
    <w:rsid w:val="00276A39"/>
    <w:rsid w:val="00284354"/>
    <w:rsid w:val="0028580A"/>
    <w:rsid w:val="00287398"/>
    <w:rsid w:val="002951F0"/>
    <w:rsid w:val="00296A9A"/>
    <w:rsid w:val="00296E25"/>
    <w:rsid w:val="00297E4F"/>
    <w:rsid w:val="002A009A"/>
    <w:rsid w:val="002A1DB9"/>
    <w:rsid w:val="002A40BD"/>
    <w:rsid w:val="002A56D9"/>
    <w:rsid w:val="002A5CED"/>
    <w:rsid w:val="002B0C69"/>
    <w:rsid w:val="002B1E10"/>
    <w:rsid w:val="002B297E"/>
    <w:rsid w:val="002B30B7"/>
    <w:rsid w:val="002B4211"/>
    <w:rsid w:val="002B44FC"/>
    <w:rsid w:val="002B6E8E"/>
    <w:rsid w:val="002B705E"/>
    <w:rsid w:val="002C1654"/>
    <w:rsid w:val="002C2387"/>
    <w:rsid w:val="002C5077"/>
    <w:rsid w:val="002C56AD"/>
    <w:rsid w:val="002C5AEC"/>
    <w:rsid w:val="002D0E39"/>
    <w:rsid w:val="002D250F"/>
    <w:rsid w:val="002D479B"/>
    <w:rsid w:val="002D62B1"/>
    <w:rsid w:val="002D659F"/>
    <w:rsid w:val="002E5259"/>
    <w:rsid w:val="002E52AA"/>
    <w:rsid w:val="002E5536"/>
    <w:rsid w:val="002F16EE"/>
    <w:rsid w:val="002F1B07"/>
    <w:rsid w:val="002F4133"/>
    <w:rsid w:val="002F5AB0"/>
    <w:rsid w:val="002F63F6"/>
    <w:rsid w:val="003021AA"/>
    <w:rsid w:val="00302ADF"/>
    <w:rsid w:val="00304CFE"/>
    <w:rsid w:val="00307754"/>
    <w:rsid w:val="00307B78"/>
    <w:rsid w:val="0031093B"/>
    <w:rsid w:val="0031167C"/>
    <w:rsid w:val="0031380D"/>
    <w:rsid w:val="003150E4"/>
    <w:rsid w:val="00321942"/>
    <w:rsid w:val="00324BE8"/>
    <w:rsid w:val="00325189"/>
    <w:rsid w:val="00330B3B"/>
    <w:rsid w:val="00331CAA"/>
    <w:rsid w:val="003347E5"/>
    <w:rsid w:val="00334DA9"/>
    <w:rsid w:val="00337BCE"/>
    <w:rsid w:val="00337EE1"/>
    <w:rsid w:val="00340599"/>
    <w:rsid w:val="00341C06"/>
    <w:rsid w:val="00342563"/>
    <w:rsid w:val="0034342E"/>
    <w:rsid w:val="00346340"/>
    <w:rsid w:val="00346949"/>
    <w:rsid w:val="00346D19"/>
    <w:rsid w:val="00351B4E"/>
    <w:rsid w:val="00352900"/>
    <w:rsid w:val="00352BC1"/>
    <w:rsid w:val="003578F0"/>
    <w:rsid w:val="00363F6A"/>
    <w:rsid w:val="003649AD"/>
    <w:rsid w:val="0037265A"/>
    <w:rsid w:val="003746B0"/>
    <w:rsid w:val="003772CF"/>
    <w:rsid w:val="0037764C"/>
    <w:rsid w:val="00377B61"/>
    <w:rsid w:val="00380668"/>
    <w:rsid w:val="00382C7F"/>
    <w:rsid w:val="00384B7C"/>
    <w:rsid w:val="00387636"/>
    <w:rsid w:val="00391277"/>
    <w:rsid w:val="00393136"/>
    <w:rsid w:val="003932A8"/>
    <w:rsid w:val="00394B53"/>
    <w:rsid w:val="003A3897"/>
    <w:rsid w:val="003A440C"/>
    <w:rsid w:val="003A5A5E"/>
    <w:rsid w:val="003A6FBD"/>
    <w:rsid w:val="003A7556"/>
    <w:rsid w:val="003A78BC"/>
    <w:rsid w:val="003B1AC5"/>
    <w:rsid w:val="003B1B46"/>
    <w:rsid w:val="003B1D9F"/>
    <w:rsid w:val="003B299E"/>
    <w:rsid w:val="003B2BE2"/>
    <w:rsid w:val="003C00E6"/>
    <w:rsid w:val="003C1620"/>
    <w:rsid w:val="003C1C19"/>
    <w:rsid w:val="003C258A"/>
    <w:rsid w:val="003C4AD3"/>
    <w:rsid w:val="003C4B5A"/>
    <w:rsid w:val="003C650B"/>
    <w:rsid w:val="003C67E0"/>
    <w:rsid w:val="003D3323"/>
    <w:rsid w:val="003D4ADA"/>
    <w:rsid w:val="003D6679"/>
    <w:rsid w:val="003E0055"/>
    <w:rsid w:val="003E2FF8"/>
    <w:rsid w:val="003E3E15"/>
    <w:rsid w:val="003E412E"/>
    <w:rsid w:val="003E4A38"/>
    <w:rsid w:val="003E4CF5"/>
    <w:rsid w:val="003E5C14"/>
    <w:rsid w:val="003F0367"/>
    <w:rsid w:val="003F0DD7"/>
    <w:rsid w:val="003F18AA"/>
    <w:rsid w:val="003F31A3"/>
    <w:rsid w:val="003F3F37"/>
    <w:rsid w:val="003F4769"/>
    <w:rsid w:val="00402AD3"/>
    <w:rsid w:val="00406192"/>
    <w:rsid w:val="00410DE7"/>
    <w:rsid w:val="0041188A"/>
    <w:rsid w:val="004119C6"/>
    <w:rsid w:val="00411D77"/>
    <w:rsid w:val="00411F9A"/>
    <w:rsid w:val="00412A9A"/>
    <w:rsid w:val="00415A7C"/>
    <w:rsid w:val="00417DD7"/>
    <w:rsid w:val="00420820"/>
    <w:rsid w:val="0042167A"/>
    <w:rsid w:val="00423E32"/>
    <w:rsid w:val="004242D8"/>
    <w:rsid w:val="004261AF"/>
    <w:rsid w:val="00426846"/>
    <w:rsid w:val="00426B9F"/>
    <w:rsid w:val="00427E76"/>
    <w:rsid w:val="00430EE9"/>
    <w:rsid w:val="00431A3F"/>
    <w:rsid w:val="00433C86"/>
    <w:rsid w:val="00436ED8"/>
    <w:rsid w:val="00437055"/>
    <w:rsid w:val="00444D25"/>
    <w:rsid w:val="0044517B"/>
    <w:rsid w:val="00445489"/>
    <w:rsid w:val="0045062E"/>
    <w:rsid w:val="00450F07"/>
    <w:rsid w:val="0045477A"/>
    <w:rsid w:val="00455F01"/>
    <w:rsid w:val="00456735"/>
    <w:rsid w:val="00462051"/>
    <w:rsid w:val="004621FC"/>
    <w:rsid w:val="00467D94"/>
    <w:rsid w:val="00467ED5"/>
    <w:rsid w:val="00467EF4"/>
    <w:rsid w:val="00470AD4"/>
    <w:rsid w:val="00471364"/>
    <w:rsid w:val="004729FD"/>
    <w:rsid w:val="00473D52"/>
    <w:rsid w:val="00474A26"/>
    <w:rsid w:val="00475E40"/>
    <w:rsid w:val="00480D07"/>
    <w:rsid w:val="00482485"/>
    <w:rsid w:val="00483A99"/>
    <w:rsid w:val="004868AC"/>
    <w:rsid w:val="00487B97"/>
    <w:rsid w:val="00490244"/>
    <w:rsid w:val="0049090B"/>
    <w:rsid w:val="00490B95"/>
    <w:rsid w:val="00491E0F"/>
    <w:rsid w:val="004941DF"/>
    <w:rsid w:val="0049468C"/>
    <w:rsid w:val="00495265"/>
    <w:rsid w:val="00497644"/>
    <w:rsid w:val="004A02D5"/>
    <w:rsid w:val="004A0CCE"/>
    <w:rsid w:val="004A23A1"/>
    <w:rsid w:val="004A3A89"/>
    <w:rsid w:val="004A65A7"/>
    <w:rsid w:val="004A745D"/>
    <w:rsid w:val="004A7747"/>
    <w:rsid w:val="004B0CD9"/>
    <w:rsid w:val="004B5FDB"/>
    <w:rsid w:val="004B60E7"/>
    <w:rsid w:val="004C05BD"/>
    <w:rsid w:val="004C1CD3"/>
    <w:rsid w:val="004C2DD3"/>
    <w:rsid w:val="004C3683"/>
    <w:rsid w:val="004C49D4"/>
    <w:rsid w:val="004C57A9"/>
    <w:rsid w:val="004D0530"/>
    <w:rsid w:val="004D0FFC"/>
    <w:rsid w:val="004D11E2"/>
    <w:rsid w:val="004D4232"/>
    <w:rsid w:val="004D446B"/>
    <w:rsid w:val="004D7655"/>
    <w:rsid w:val="004E0F55"/>
    <w:rsid w:val="004E601A"/>
    <w:rsid w:val="004E6934"/>
    <w:rsid w:val="004F0559"/>
    <w:rsid w:val="004F251A"/>
    <w:rsid w:val="004F2871"/>
    <w:rsid w:val="004F3D46"/>
    <w:rsid w:val="004F70AF"/>
    <w:rsid w:val="0050041E"/>
    <w:rsid w:val="00500C0C"/>
    <w:rsid w:val="0050579F"/>
    <w:rsid w:val="00505CD2"/>
    <w:rsid w:val="00507C53"/>
    <w:rsid w:val="00510A60"/>
    <w:rsid w:val="005152E1"/>
    <w:rsid w:val="00515470"/>
    <w:rsid w:val="005202E2"/>
    <w:rsid w:val="00521315"/>
    <w:rsid w:val="0052237C"/>
    <w:rsid w:val="0052243B"/>
    <w:rsid w:val="0052447D"/>
    <w:rsid w:val="00525184"/>
    <w:rsid w:val="00525E63"/>
    <w:rsid w:val="005260B7"/>
    <w:rsid w:val="0053036C"/>
    <w:rsid w:val="005313F8"/>
    <w:rsid w:val="00532B75"/>
    <w:rsid w:val="00532F38"/>
    <w:rsid w:val="00533AC6"/>
    <w:rsid w:val="005347B2"/>
    <w:rsid w:val="00535D77"/>
    <w:rsid w:val="005364D9"/>
    <w:rsid w:val="00536B39"/>
    <w:rsid w:val="00537E4E"/>
    <w:rsid w:val="00541B2C"/>
    <w:rsid w:val="00543A67"/>
    <w:rsid w:val="00544368"/>
    <w:rsid w:val="0054552A"/>
    <w:rsid w:val="005456DB"/>
    <w:rsid w:val="00547FDD"/>
    <w:rsid w:val="00552D9D"/>
    <w:rsid w:val="005533F6"/>
    <w:rsid w:val="005536B8"/>
    <w:rsid w:val="00556A3D"/>
    <w:rsid w:val="00557090"/>
    <w:rsid w:val="00562836"/>
    <w:rsid w:val="00564DC1"/>
    <w:rsid w:val="005655C4"/>
    <w:rsid w:val="0056589E"/>
    <w:rsid w:val="00571BD2"/>
    <w:rsid w:val="005729CD"/>
    <w:rsid w:val="00572EFF"/>
    <w:rsid w:val="00574C0D"/>
    <w:rsid w:val="00580EE1"/>
    <w:rsid w:val="005811C8"/>
    <w:rsid w:val="005820E0"/>
    <w:rsid w:val="005830D1"/>
    <w:rsid w:val="00583661"/>
    <w:rsid w:val="00583A49"/>
    <w:rsid w:val="0058504D"/>
    <w:rsid w:val="0058739B"/>
    <w:rsid w:val="00587EA7"/>
    <w:rsid w:val="005903C5"/>
    <w:rsid w:val="00593387"/>
    <w:rsid w:val="005939B8"/>
    <w:rsid w:val="0059533F"/>
    <w:rsid w:val="00596ECE"/>
    <w:rsid w:val="005A0518"/>
    <w:rsid w:val="005A087B"/>
    <w:rsid w:val="005A375F"/>
    <w:rsid w:val="005A49E7"/>
    <w:rsid w:val="005A4C07"/>
    <w:rsid w:val="005A57FF"/>
    <w:rsid w:val="005A6F48"/>
    <w:rsid w:val="005B0F2C"/>
    <w:rsid w:val="005B23AB"/>
    <w:rsid w:val="005B598E"/>
    <w:rsid w:val="005B5993"/>
    <w:rsid w:val="005B795C"/>
    <w:rsid w:val="005C159B"/>
    <w:rsid w:val="005C3EDC"/>
    <w:rsid w:val="005C45A2"/>
    <w:rsid w:val="005C558B"/>
    <w:rsid w:val="005C71BF"/>
    <w:rsid w:val="005C7E84"/>
    <w:rsid w:val="005D0726"/>
    <w:rsid w:val="005D073C"/>
    <w:rsid w:val="005D0FD6"/>
    <w:rsid w:val="005D3373"/>
    <w:rsid w:val="005D5A1B"/>
    <w:rsid w:val="005D68BD"/>
    <w:rsid w:val="005D6DE5"/>
    <w:rsid w:val="005E22C8"/>
    <w:rsid w:val="005E4A3F"/>
    <w:rsid w:val="005E5150"/>
    <w:rsid w:val="005E53CF"/>
    <w:rsid w:val="005E71EB"/>
    <w:rsid w:val="005E7A65"/>
    <w:rsid w:val="005F0214"/>
    <w:rsid w:val="005F052A"/>
    <w:rsid w:val="005F2A75"/>
    <w:rsid w:val="005F32B4"/>
    <w:rsid w:val="005F3F7E"/>
    <w:rsid w:val="005F4101"/>
    <w:rsid w:val="005F4879"/>
    <w:rsid w:val="006001F1"/>
    <w:rsid w:val="006028FA"/>
    <w:rsid w:val="00604CE5"/>
    <w:rsid w:val="00604F4D"/>
    <w:rsid w:val="00611C35"/>
    <w:rsid w:val="00611EC7"/>
    <w:rsid w:val="00612224"/>
    <w:rsid w:val="00612676"/>
    <w:rsid w:val="0062119D"/>
    <w:rsid w:val="006227EA"/>
    <w:rsid w:val="00626F65"/>
    <w:rsid w:val="0063128B"/>
    <w:rsid w:val="00632EE6"/>
    <w:rsid w:val="006341CD"/>
    <w:rsid w:val="0063447C"/>
    <w:rsid w:val="00634C16"/>
    <w:rsid w:val="00635DE9"/>
    <w:rsid w:val="00636B98"/>
    <w:rsid w:val="006371A8"/>
    <w:rsid w:val="0064063B"/>
    <w:rsid w:val="00642B47"/>
    <w:rsid w:val="0064308D"/>
    <w:rsid w:val="00643229"/>
    <w:rsid w:val="00643D9A"/>
    <w:rsid w:val="00645E4D"/>
    <w:rsid w:val="00647444"/>
    <w:rsid w:val="006478F3"/>
    <w:rsid w:val="006505A6"/>
    <w:rsid w:val="00650D36"/>
    <w:rsid w:val="00653512"/>
    <w:rsid w:val="00654686"/>
    <w:rsid w:val="006557BA"/>
    <w:rsid w:val="00655F85"/>
    <w:rsid w:val="00657832"/>
    <w:rsid w:val="00660D87"/>
    <w:rsid w:val="00661CD9"/>
    <w:rsid w:val="0066270D"/>
    <w:rsid w:val="00662B32"/>
    <w:rsid w:val="006646B4"/>
    <w:rsid w:val="006666DB"/>
    <w:rsid w:val="00667C36"/>
    <w:rsid w:val="006714EB"/>
    <w:rsid w:val="00674135"/>
    <w:rsid w:val="00674870"/>
    <w:rsid w:val="00674928"/>
    <w:rsid w:val="006769B5"/>
    <w:rsid w:val="00681E0C"/>
    <w:rsid w:val="00681F54"/>
    <w:rsid w:val="006821AC"/>
    <w:rsid w:val="0068221B"/>
    <w:rsid w:val="00682C79"/>
    <w:rsid w:val="0068390C"/>
    <w:rsid w:val="006856FE"/>
    <w:rsid w:val="00686ECD"/>
    <w:rsid w:val="00687479"/>
    <w:rsid w:val="00687501"/>
    <w:rsid w:val="00690AA1"/>
    <w:rsid w:val="00692440"/>
    <w:rsid w:val="00693BFE"/>
    <w:rsid w:val="00693E68"/>
    <w:rsid w:val="006968CC"/>
    <w:rsid w:val="006A0E28"/>
    <w:rsid w:val="006A18D0"/>
    <w:rsid w:val="006A1E99"/>
    <w:rsid w:val="006A34F7"/>
    <w:rsid w:val="006A5B30"/>
    <w:rsid w:val="006A60DF"/>
    <w:rsid w:val="006A6A47"/>
    <w:rsid w:val="006A77F2"/>
    <w:rsid w:val="006B05CC"/>
    <w:rsid w:val="006B1009"/>
    <w:rsid w:val="006B1307"/>
    <w:rsid w:val="006B1DCE"/>
    <w:rsid w:val="006B32F8"/>
    <w:rsid w:val="006B3C09"/>
    <w:rsid w:val="006B56AF"/>
    <w:rsid w:val="006B633C"/>
    <w:rsid w:val="006C1951"/>
    <w:rsid w:val="006C317D"/>
    <w:rsid w:val="006C416C"/>
    <w:rsid w:val="006C4A1B"/>
    <w:rsid w:val="006C79CF"/>
    <w:rsid w:val="006D0C5A"/>
    <w:rsid w:val="006D2572"/>
    <w:rsid w:val="006D3BD7"/>
    <w:rsid w:val="006D5806"/>
    <w:rsid w:val="006D5D89"/>
    <w:rsid w:val="006D70C9"/>
    <w:rsid w:val="006D75EA"/>
    <w:rsid w:val="006E1BF5"/>
    <w:rsid w:val="006E2E68"/>
    <w:rsid w:val="006E3865"/>
    <w:rsid w:val="006E3F09"/>
    <w:rsid w:val="006E5CAE"/>
    <w:rsid w:val="006E6D9C"/>
    <w:rsid w:val="006E70A8"/>
    <w:rsid w:val="006F0A2D"/>
    <w:rsid w:val="006F137F"/>
    <w:rsid w:val="006F270F"/>
    <w:rsid w:val="006F4444"/>
    <w:rsid w:val="006F55B3"/>
    <w:rsid w:val="006F5DF1"/>
    <w:rsid w:val="006F75F0"/>
    <w:rsid w:val="0070130A"/>
    <w:rsid w:val="00701C2E"/>
    <w:rsid w:val="00702EC0"/>
    <w:rsid w:val="00704A41"/>
    <w:rsid w:val="00705ED9"/>
    <w:rsid w:val="007079D7"/>
    <w:rsid w:val="007122C1"/>
    <w:rsid w:val="0071398A"/>
    <w:rsid w:val="00713B27"/>
    <w:rsid w:val="00715388"/>
    <w:rsid w:val="00715464"/>
    <w:rsid w:val="00716768"/>
    <w:rsid w:val="00717B7D"/>
    <w:rsid w:val="00720BD9"/>
    <w:rsid w:val="0072306F"/>
    <w:rsid w:val="00724155"/>
    <w:rsid w:val="007242FE"/>
    <w:rsid w:val="00727A0B"/>
    <w:rsid w:val="0073043C"/>
    <w:rsid w:val="007320B4"/>
    <w:rsid w:val="007327BD"/>
    <w:rsid w:val="00732DDA"/>
    <w:rsid w:val="007337A0"/>
    <w:rsid w:val="00733913"/>
    <w:rsid w:val="0073462A"/>
    <w:rsid w:val="00734BC7"/>
    <w:rsid w:val="00737650"/>
    <w:rsid w:val="00740404"/>
    <w:rsid w:val="007411EA"/>
    <w:rsid w:val="0074120C"/>
    <w:rsid w:val="00742345"/>
    <w:rsid w:val="00743F71"/>
    <w:rsid w:val="007444FD"/>
    <w:rsid w:val="00744881"/>
    <w:rsid w:val="00745AA5"/>
    <w:rsid w:val="00746260"/>
    <w:rsid w:val="00750571"/>
    <w:rsid w:val="0075091A"/>
    <w:rsid w:val="007509A0"/>
    <w:rsid w:val="00750AD8"/>
    <w:rsid w:val="00750EB2"/>
    <w:rsid w:val="00754299"/>
    <w:rsid w:val="00755DE6"/>
    <w:rsid w:val="00757FA6"/>
    <w:rsid w:val="00761B5A"/>
    <w:rsid w:val="00765430"/>
    <w:rsid w:val="00766FD4"/>
    <w:rsid w:val="00767779"/>
    <w:rsid w:val="00771F55"/>
    <w:rsid w:val="007731C9"/>
    <w:rsid w:val="007734BB"/>
    <w:rsid w:val="00773A36"/>
    <w:rsid w:val="007743EF"/>
    <w:rsid w:val="00775487"/>
    <w:rsid w:val="007768F5"/>
    <w:rsid w:val="007802E0"/>
    <w:rsid w:val="00790AD2"/>
    <w:rsid w:val="00791EBF"/>
    <w:rsid w:val="007A0AB5"/>
    <w:rsid w:val="007A21BA"/>
    <w:rsid w:val="007A25DF"/>
    <w:rsid w:val="007A280B"/>
    <w:rsid w:val="007A623D"/>
    <w:rsid w:val="007B26F2"/>
    <w:rsid w:val="007B33A4"/>
    <w:rsid w:val="007B4290"/>
    <w:rsid w:val="007B49F2"/>
    <w:rsid w:val="007C0325"/>
    <w:rsid w:val="007C0B01"/>
    <w:rsid w:val="007C2E83"/>
    <w:rsid w:val="007C449D"/>
    <w:rsid w:val="007C6DA9"/>
    <w:rsid w:val="007C73DC"/>
    <w:rsid w:val="007D0C25"/>
    <w:rsid w:val="007D16C3"/>
    <w:rsid w:val="007D1C65"/>
    <w:rsid w:val="007D4B49"/>
    <w:rsid w:val="007D4D31"/>
    <w:rsid w:val="007D5932"/>
    <w:rsid w:val="007D6707"/>
    <w:rsid w:val="007D6CF9"/>
    <w:rsid w:val="007E69F6"/>
    <w:rsid w:val="007E7BC3"/>
    <w:rsid w:val="007F021E"/>
    <w:rsid w:val="007F1E1B"/>
    <w:rsid w:val="007F46C8"/>
    <w:rsid w:val="007F5361"/>
    <w:rsid w:val="007F620F"/>
    <w:rsid w:val="008024E3"/>
    <w:rsid w:val="00804838"/>
    <w:rsid w:val="00807C78"/>
    <w:rsid w:val="00811115"/>
    <w:rsid w:val="00813238"/>
    <w:rsid w:val="00817408"/>
    <w:rsid w:val="008223DF"/>
    <w:rsid w:val="00823575"/>
    <w:rsid w:val="0082539C"/>
    <w:rsid w:val="00827667"/>
    <w:rsid w:val="008278FB"/>
    <w:rsid w:val="00830051"/>
    <w:rsid w:val="008307BE"/>
    <w:rsid w:val="00832A5B"/>
    <w:rsid w:val="0083320A"/>
    <w:rsid w:val="00835561"/>
    <w:rsid w:val="00837A13"/>
    <w:rsid w:val="0084133E"/>
    <w:rsid w:val="008439B4"/>
    <w:rsid w:val="0084421B"/>
    <w:rsid w:val="00852CAC"/>
    <w:rsid w:val="008540BE"/>
    <w:rsid w:val="008546D6"/>
    <w:rsid w:val="00855766"/>
    <w:rsid w:val="008562C3"/>
    <w:rsid w:val="00857FE1"/>
    <w:rsid w:val="00860463"/>
    <w:rsid w:val="008611D2"/>
    <w:rsid w:val="00862C4F"/>
    <w:rsid w:val="008637A4"/>
    <w:rsid w:val="008671BF"/>
    <w:rsid w:val="00871D32"/>
    <w:rsid w:val="008723E9"/>
    <w:rsid w:val="008728CC"/>
    <w:rsid w:val="00872B7F"/>
    <w:rsid w:val="0087319D"/>
    <w:rsid w:val="00874075"/>
    <w:rsid w:val="00874966"/>
    <w:rsid w:val="00875BFB"/>
    <w:rsid w:val="00877683"/>
    <w:rsid w:val="0088069F"/>
    <w:rsid w:val="00880B8B"/>
    <w:rsid w:val="00881165"/>
    <w:rsid w:val="008825E5"/>
    <w:rsid w:val="00884D06"/>
    <w:rsid w:val="008857FB"/>
    <w:rsid w:val="00885D3B"/>
    <w:rsid w:val="00886167"/>
    <w:rsid w:val="008862DE"/>
    <w:rsid w:val="00886D5E"/>
    <w:rsid w:val="00890103"/>
    <w:rsid w:val="00892F66"/>
    <w:rsid w:val="00893429"/>
    <w:rsid w:val="008A0565"/>
    <w:rsid w:val="008A08BC"/>
    <w:rsid w:val="008A13B9"/>
    <w:rsid w:val="008A15D6"/>
    <w:rsid w:val="008A3195"/>
    <w:rsid w:val="008A55F9"/>
    <w:rsid w:val="008A5729"/>
    <w:rsid w:val="008A7AAD"/>
    <w:rsid w:val="008B0F6C"/>
    <w:rsid w:val="008B38FF"/>
    <w:rsid w:val="008C0224"/>
    <w:rsid w:val="008C387C"/>
    <w:rsid w:val="008C3DEA"/>
    <w:rsid w:val="008C4D4B"/>
    <w:rsid w:val="008C5F16"/>
    <w:rsid w:val="008C6AB4"/>
    <w:rsid w:val="008D3F36"/>
    <w:rsid w:val="008D3F4E"/>
    <w:rsid w:val="008E1CAB"/>
    <w:rsid w:val="008E4177"/>
    <w:rsid w:val="008E7255"/>
    <w:rsid w:val="008F0387"/>
    <w:rsid w:val="008F0419"/>
    <w:rsid w:val="008F171A"/>
    <w:rsid w:val="008F2CCA"/>
    <w:rsid w:val="008F3505"/>
    <w:rsid w:val="008F38A4"/>
    <w:rsid w:val="008F3C06"/>
    <w:rsid w:val="008F41D6"/>
    <w:rsid w:val="008F6946"/>
    <w:rsid w:val="008F7027"/>
    <w:rsid w:val="009003C8"/>
    <w:rsid w:val="0090070B"/>
    <w:rsid w:val="009014B2"/>
    <w:rsid w:val="00901D46"/>
    <w:rsid w:val="00902CD0"/>
    <w:rsid w:val="0090479A"/>
    <w:rsid w:val="009050E1"/>
    <w:rsid w:val="00906216"/>
    <w:rsid w:val="0090638E"/>
    <w:rsid w:val="00910FE7"/>
    <w:rsid w:val="00915C2A"/>
    <w:rsid w:val="009175B4"/>
    <w:rsid w:val="009208E5"/>
    <w:rsid w:val="00920EF3"/>
    <w:rsid w:val="00923427"/>
    <w:rsid w:val="00923BE4"/>
    <w:rsid w:val="00923EE3"/>
    <w:rsid w:val="009262C6"/>
    <w:rsid w:val="00926552"/>
    <w:rsid w:val="00937CE2"/>
    <w:rsid w:val="009431E4"/>
    <w:rsid w:val="0094470A"/>
    <w:rsid w:val="00946B56"/>
    <w:rsid w:val="00946C9B"/>
    <w:rsid w:val="00947787"/>
    <w:rsid w:val="00950718"/>
    <w:rsid w:val="00953F17"/>
    <w:rsid w:val="009579FA"/>
    <w:rsid w:val="00960FBE"/>
    <w:rsid w:val="00962C9B"/>
    <w:rsid w:val="00964FCC"/>
    <w:rsid w:val="009672B0"/>
    <w:rsid w:val="00967AA4"/>
    <w:rsid w:val="00971E09"/>
    <w:rsid w:val="00973106"/>
    <w:rsid w:val="009733AD"/>
    <w:rsid w:val="009754A4"/>
    <w:rsid w:val="009758EA"/>
    <w:rsid w:val="00975953"/>
    <w:rsid w:val="00975DEB"/>
    <w:rsid w:val="00981F68"/>
    <w:rsid w:val="00985A43"/>
    <w:rsid w:val="00985AD9"/>
    <w:rsid w:val="00987A05"/>
    <w:rsid w:val="00991E2C"/>
    <w:rsid w:val="00992305"/>
    <w:rsid w:val="009936C2"/>
    <w:rsid w:val="009950B2"/>
    <w:rsid w:val="009953F9"/>
    <w:rsid w:val="009A02AB"/>
    <w:rsid w:val="009A136E"/>
    <w:rsid w:val="009A196D"/>
    <w:rsid w:val="009B0F68"/>
    <w:rsid w:val="009B3913"/>
    <w:rsid w:val="009B5C94"/>
    <w:rsid w:val="009B7115"/>
    <w:rsid w:val="009B76B4"/>
    <w:rsid w:val="009C2332"/>
    <w:rsid w:val="009C3C0B"/>
    <w:rsid w:val="009C4DC1"/>
    <w:rsid w:val="009C5B4F"/>
    <w:rsid w:val="009C5B59"/>
    <w:rsid w:val="009C6CD1"/>
    <w:rsid w:val="009C769A"/>
    <w:rsid w:val="009D33A4"/>
    <w:rsid w:val="009D3DAB"/>
    <w:rsid w:val="009D3DCF"/>
    <w:rsid w:val="009D4BFC"/>
    <w:rsid w:val="009D5265"/>
    <w:rsid w:val="009D5B35"/>
    <w:rsid w:val="009D7AFE"/>
    <w:rsid w:val="009D7DCE"/>
    <w:rsid w:val="009E06CE"/>
    <w:rsid w:val="009E084E"/>
    <w:rsid w:val="009E1442"/>
    <w:rsid w:val="009E3166"/>
    <w:rsid w:val="009E3578"/>
    <w:rsid w:val="009E4BE2"/>
    <w:rsid w:val="009E51B8"/>
    <w:rsid w:val="009E6746"/>
    <w:rsid w:val="009E77A9"/>
    <w:rsid w:val="009F2F03"/>
    <w:rsid w:val="00A01ACE"/>
    <w:rsid w:val="00A0353A"/>
    <w:rsid w:val="00A141C1"/>
    <w:rsid w:val="00A15366"/>
    <w:rsid w:val="00A1589A"/>
    <w:rsid w:val="00A16126"/>
    <w:rsid w:val="00A212FD"/>
    <w:rsid w:val="00A253DC"/>
    <w:rsid w:val="00A2600C"/>
    <w:rsid w:val="00A320CC"/>
    <w:rsid w:val="00A3373F"/>
    <w:rsid w:val="00A33ADB"/>
    <w:rsid w:val="00A3566F"/>
    <w:rsid w:val="00A3661F"/>
    <w:rsid w:val="00A37C05"/>
    <w:rsid w:val="00A37D9E"/>
    <w:rsid w:val="00A4051F"/>
    <w:rsid w:val="00A40D51"/>
    <w:rsid w:val="00A44D66"/>
    <w:rsid w:val="00A4591E"/>
    <w:rsid w:val="00A46E83"/>
    <w:rsid w:val="00A47278"/>
    <w:rsid w:val="00A476AF"/>
    <w:rsid w:val="00A4790C"/>
    <w:rsid w:val="00A51F05"/>
    <w:rsid w:val="00A52F1C"/>
    <w:rsid w:val="00A5553D"/>
    <w:rsid w:val="00A56FA4"/>
    <w:rsid w:val="00A60F42"/>
    <w:rsid w:val="00A62FE9"/>
    <w:rsid w:val="00A70633"/>
    <w:rsid w:val="00A71870"/>
    <w:rsid w:val="00A71BE2"/>
    <w:rsid w:val="00A75793"/>
    <w:rsid w:val="00A77BEC"/>
    <w:rsid w:val="00A817F6"/>
    <w:rsid w:val="00A823C8"/>
    <w:rsid w:val="00A82BED"/>
    <w:rsid w:val="00A84A73"/>
    <w:rsid w:val="00A90FA0"/>
    <w:rsid w:val="00A91D0B"/>
    <w:rsid w:val="00A93A9B"/>
    <w:rsid w:val="00AA7B5A"/>
    <w:rsid w:val="00AB1B4E"/>
    <w:rsid w:val="00AB1C14"/>
    <w:rsid w:val="00AB2DFC"/>
    <w:rsid w:val="00AB38C5"/>
    <w:rsid w:val="00AB5593"/>
    <w:rsid w:val="00AB6F9D"/>
    <w:rsid w:val="00AC1C05"/>
    <w:rsid w:val="00AC2F7F"/>
    <w:rsid w:val="00AC374B"/>
    <w:rsid w:val="00AC4352"/>
    <w:rsid w:val="00AC4A18"/>
    <w:rsid w:val="00AD4A2B"/>
    <w:rsid w:val="00AD5604"/>
    <w:rsid w:val="00AD6525"/>
    <w:rsid w:val="00AD7FDE"/>
    <w:rsid w:val="00AE48B8"/>
    <w:rsid w:val="00AE4F99"/>
    <w:rsid w:val="00AE7852"/>
    <w:rsid w:val="00AE7E3D"/>
    <w:rsid w:val="00AE7F48"/>
    <w:rsid w:val="00AF0D86"/>
    <w:rsid w:val="00AF1177"/>
    <w:rsid w:val="00AF149B"/>
    <w:rsid w:val="00AF18F5"/>
    <w:rsid w:val="00AF2799"/>
    <w:rsid w:val="00AF3B18"/>
    <w:rsid w:val="00AF4571"/>
    <w:rsid w:val="00AF75AB"/>
    <w:rsid w:val="00B004EE"/>
    <w:rsid w:val="00B01421"/>
    <w:rsid w:val="00B014A3"/>
    <w:rsid w:val="00B020CB"/>
    <w:rsid w:val="00B03AE0"/>
    <w:rsid w:val="00B03DBC"/>
    <w:rsid w:val="00B04DD0"/>
    <w:rsid w:val="00B06B0F"/>
    <w:rsid w:val="00B11769"/>
    <w:rsid w:val="00B127E6"/>
    <w:rsid w:val="00B12A11"/>
    <w:rsid w:val="00B12B71"/>
    <w:rsid w:val="00B12EE2"/>
    <w:rsid w:val="00B14C89"/>
    <w:rsid w:val="00B14EB3"/>
    <w:rsid w:val="00B14F71"/>
    <w:rsid w:val="00B17AFE"/>
    <w:rsid w:val="00B217BC"/>
    <w:rsid w:val="00B22783"/>
    <w:rsid w:val="00B227CC"/>
    <w:rsid w:val="00B22D0D"/>
    <w:rsid w:val="00B23305"/>
    <w:rsid w:val="00B234C4"/>
    <w:rsid w:val="00B2563E"/>
    <w:rsid w:val="00B260B8"/>
    <w:rsid w:val="00B3108B"/>
    <w:rsid w:val="00B3120B"/>
    <w:rsid w:val="00B31E2E"/>
    <w:rsid w:val="00B31E78"/>
    <w:rsid w:val="00B34C49"/>
    <w:rsid w:val="00B374AF"/>
    <w:rsid w:val="00B4006C"/>
    <w:rsid w:val="00B4087E"/>
    <w:rsid w:val="00B53E56"/>
    <w:rsid w:val="00B557D4"/>
    <w:rsid w:val="00B56E55"/>
    <w:rsid w:val="00B63218"/>
    <w:rsid w:val="00B6650D"/>
    <w:rsid w:val="00B66790"/>
    <w:rsid w:val="00B70852"/>
    <w:rsid w:val="00B711C8"/>
    <w:rsid w:val="00B71215"/>
    <w:rsid w:val="00B716B8"/>
    <w:rsid w:val="00B73829"/>
    <w:rsid w:val="00B74E19"/>
    <w:rsid w:val="00B81C95"/>
    <w:rsid w:val="00B8265D"/>
    <w:rsid w:val="00B84782"/>
    <w:rsid w:val="00B9001F"/>
    <w:rsid w:val="00B935E5"/>
    <w:rsid w:val="00B939E7"/>
    <w:rsid w:val="00B9600A"/>
    <w:rsid w:val="00BA04A5"/>
    <w:rsid w:val="00BA166D"/>
    <w:rsid w:val="00BB0ED0"/>
    <w:rsid w:val="00BB1BC9"/>
    <w:rsid w:val="00BB20CD"/>
    <w:rsid w:val="00BB26BA"/>
    <w:rsid w:val="00BB5018"/>
    <w:rsid w:val="00BC1A86"/>
    <w:rsid w:val="00BC2B4B"/>
    <w:rsid w:val="00BC3132"/>
    <w:rsid w:val="00BC317F"/>
    <w:rsid w:val="00BC3E82"/>
    <w:rsid w:val="00BC767F"/>
    <w:rsid w:val="00BD00BC"/>
    <w:rsid w:val="00BD1475"/>
    <w:rsid w:val="00BD171D"/>
    <w:rsid w:val="00BD2489"/>
    <w:rsid w:val="00BD477B"/>
    <w:rsid w:val="00BD5DB0"/>
    <w:rsid w:val="00BD7B0E"/>
    <w:rsid w:val="00BE0041"/>
    <w:rsid w:val="00BE0409"/>
    <w:rsid w:val="00BE0FE8"/>
    <w:rsid w:val="00BE49A7"/>
    <w:rsid w:val="00BE5380"/>
    <w:rsid w:val="00BE590A"/>
    <w:rsid w:val="00BE7FF2"/>
    <w:rsid w:val="00BF06D7"/>
    <w:rsid w:val="00BF1573"/>
    <w:rsid w:val="00BF270E"/>
    <w:rsid w:val="00BF404C"/>
    <w:rsid w:val="00BF418D"/>
    <w:rsid w:val="00BF630C"/>
    <w:rsid w:val="00BF69B5"/>
    <w:rsid w:val="00C001FB"/>
    <w:rsid w:val="00C009FE"/>
    <w:rsid w:val="00C02E3B"/>
    <w:rsid w:val="00C05D94"/>
    <w:rsid w:val="00C0748D"/>
    <w:rsid w:val="00C111F0"/>
    <w:rsid w:val="00C12432"/>
    <w:rsid w:val="00C1424B"/>
    <w:rsid w:val="00C1616D"/>
    <w:rsid w:val="00C17AFE"/>
    <w:rsid w:val="00C17B9B"/>
    <w:rsid w:val="00C21299"/>
    <w:rsid w:val="00C212D7"/>
    <w:rsid w:val="00C225F0"/>
    <w:rsid w:val="00C25EBB"/>
    <w:rsid w:val="00C2769F"/>
    <w:rsid w:val="00C320F2"/>
    <w:rsid w:val="00C327EA"/>
    <w:rsid w:val="00C332B7"/>
    <w:rsid w:val="00C33935"/>
    <w:rsid w:val="00C3470D"/>
    <w:rsid w:val="00C35A68"/>
    <w:rsid w:val="00C4110E"/>
    <w:rsid w:val="00C413E6"/>
    <w:rsid w:val="00C463C7"/>
    <w:rsid w:val="00C507E9"/>
    <w:rsid w:val="00C521F0"/>
    <w:rsid w:val="00C526A4"/>
    <w:rsid w:val="00C5277C"/>
    <w:rsid w:val="00C54CD2"/>
    <w:rsid w:val="00C60723"/>
    <w:rsid w:val="00C639A8"/>
    <w:rsid w:val="00C64C3A"/>
    <w:rsid w:val="00C669F1"/>
    <w:rsid w:val="00C718DE"/>
    <w:rsid w:val="00C71FDE"/>
    <w:rsid w:val="00C75F42"/>
    <w:rsid w:val="00C76837"/>
    <w:rsid w:val="00C77063"/>
    <w:rsid w:val="00C809EF"/>
    <w:rsid w:val="00C80CDF"/>
    <w:rsid w:val="00C81BC4"/>
    <w:rsid w:val="00C83AA1"/>
    <w:rsid w:val="00C83F38"/>
    <w:rsid w:val="00C85290"/>
    <w:rsid w:val="00C869AC"/>
    <w:rsid w:val="00C910FF"/>
    <w:rsid w:val="00C91CD7"/>
    <w:rsid w:val="00C922DD"/>
    <w:rsid w:val="00C9273D"/>
    <w:rsid w:val="00C9504C"/>
    <w:rsid w:val="00CA089B"/>
    <w:rsid w:val="00CA1BFC"/>
    <w:rsid w:val="00CA2D47"/>
    <w:rsid w:val="00CA4190"/>
    <w:rsid w:val="00CA4B7C"/>
    <w:rsid w:val="00CA5752"/>
    <w:rsid w:val="00CA649C"/>
    <w:rsid w:val="00CA713F"/>
    <w:rsid w:val="00CA7559"/>
    <w:rsid w:val="00CB0A6C"/>
    <w:rsid w:val="00CB6ADA"/>
    <w:rsid w:val="00CB764F"/>
    <w:rsid w:val="00CC0F3A"/>
    <w:rsid w:val="00CC1D49"/>
    <w:rsid w:val="00CC2317"/>
    <w:rsid w:val="00CC241F"/>
    <w:rsid w:val="00CC2571"/>
    <w:rsid w:val="00CC48F2"/>
    <w:rsid w:val="00CC6FC3"/>
    <w:rsid w:val="00CC7C95"/>
    <w:rsid w:val="00CD17E6"/>
    <w:rsid w:val="00CD1A1C"/>
    <w:rsid w:val="00CD3703"/>
    <w:rsid w:val="00CD37EC"/>
    <w:rsid w:val="00CD3A35"/>
    <w:rsid w:val="00CD3E72"/>
    <w:rsid w:val="00CD4A1A"/>
    <w:rsid w:val="00CD4F35"/>
    <w:rsid w:val="00CE0698"/>
    <w:rsid w:val="00CE0E51"/>
    <w:rsid w:val="00CE1D50"/>
    <w:rsid w:val="00CE3AFE"/>
    <w:rsid w:val="00CE755B"/>
    <w:rsid w:val="00CF02DF"/>
    <w:rsid w:val="00CF0ED3"/>
    <w:rsid w:val="00CF10F0"/>
    <w:rsid w:val="00CF57A7"/>
    <w:rsid w:val="00CF59EF"/>
    <w:rsid w:val="00D00538"/>
    <w:rsid w:val="00D01A9D"/>
    <w:rsid w:val="00D02F04"/>
    <w:rsid w:val="00D0378C"/>
    <w:rsid w:val="00D03AD6"/>
    <w:rsid w:val="00D06510"/>
    <w:rsid w:val="00D07F4E"/>
    <w:rsid w:val="00D12C59"/>
    <w:rsid w:val="00D20676"/>
    <w:rsid w:val="00D21F9B"/>
    <w:rsid w:val="00D22F6C"/>
    <w:rsid w:val="00D23587"/>
    <w:rsid w:val="00D25D4E"/>
    <w:rsid w:val="00D25E80"/>
    <w:rsid w:val="00D26703"/>
    <w:rsid w:val="00D2701C"/>
    <w:rsid w:val="00D27021"/>
    <w:rsid w:val="00D31084"/>
    <w:rsid w:val="00D314BF"/>
    <w:rsid w:val="00D3374B"/>
    <w:rsid w:val="00D403D2"/>
    <w:rsid w:val="00D437D0"/>
    <w:rsid w:val="00D438F9"/>
    <w:rsid w:val="00D4405E"/>
    <w:rsid w:val="00D449BD"/>
    <w:rsid w:val="00D45ABA"/>
    <w:rsid w:val="00D46415"/>
    <w:rsid w:val="00D46C22"/>
    <w:rsid w:val="00D46D45"/>
    <w:rsid w:val="00D47B08"/>
    <w:rsid w:val="00D502B6"/>
    <w:rsid w:val="00D53857"/>
    <w:rsid w:val="00D53F2E"/>
    <w:rsid w:val="00D60338"/>
    <w:rsid w:val="00D624FC"/>
    <w:rsid w:val="00D626A5"/>
    <w:rsid w:val="00D709A1"/>
    <w:rsid w:val="00D715BE"/>
    <w:rsid w:val="00D72623"/>
    <w:rsid w:val="00D7675C"/>
    <w:rsid w:val="00D77B19"/>
    <w:rsid w:val="00D80B81"/>
    <w:rsid w:val="00D8410C"/>
    <w:rsid w:val="00D84E3E"/>
    <w:rsid w:val="00D877AC"/>
    <w:rsid w:val="00D90076"/>
    <w:rsid w:val="00D914DE"/>
    <w:rsid w:val="00D92660"/>
    <w:rsid w:val="00D95D56"/>
    <w:rsid w:val="00D977E9"/>
    <w:rsid w:val="00DA08F0"/>
    <w:rsid w:val="00DB01E4"/>
    <w:rsid w:val="00DB1515"/>
    <w:rsid w:val="00DB2964"/>
    <w:rsid w:val="00DB2BD5"/>
    <w:rsid w:val="00DB3663"/>
    <w:rsid w:val="00DC163B"/>
    <w:rsid w:val="00DC47F9"/>
    <w:rsid w:val="00DC4D0A"/>
    <w:rsid w:val="00DC560D"/>
    <w:rsid w:val="00DC5AE9"/>
    <w:rsid w:val="00DD0597"/>
    <w:rsid w:val="00DD1690"/>
    <w:rsid w:val="00DD17B6"/>
    <w:rsid w:val="00DD18B9"/>
    <w:rsid w:val="00DD1AB2"/>
    <w:rsid w:val="00DD5E6C"/>
    <w:rsid w:val="00DE0804"/>
    <w:rsid w:val="00DE7C43"/>
    <w:rsid w:val="00DF08BE"/>
    <w:rsid w:val="00DF417F"/>
    <w:rsid w:val="00DF55E3"/>
    <w:rsid w:val="00DF5641"/>
    <w:rsid w:val="00E008AE"/>
    <w:rsid w:val="00E01A78"/>
    <w:rsid w:val="00E027F3"/>
    <w:rsid w:val="00E02EA3"/>
    <w:rsid w:val="00E030C6"/>
    <w:rsid w:val="00E1140E"/>
    <w:rsid w:val="00E119FA"/>
    <w:rsid w:val="00E12622"/>
    <w:rsid w:val="00E1540E"/>
    <w:rsid w:val="00E20FD9"/>
    <w:rsid w:val="00E21B07"/>
    <w:rsid w:val="00E24A66"/>
    <w:rsid w:val="00E272D4"/>
    <w:rsid w:val="00E27EC8"/>
    <w:rsid w:val="00E33943"/>
    <w:rsid w:val="00E339C7"/>
    <w:rsid w:val="00E35394"/>
    <w:rsid w:val="00E353BB"/>
    <w:rsid w:val="00E41C55"/>
    <w:rsid w:val="00E426D2"/>
    <w:rsid w:val="00E42A83"/>
    <w:rsid w:val="00E43963"/>
    <w:rsid w:val="00E43F5B"/>
    <w:rsid w:val="00E453E8"/>
    <w:rsid w:val="00E50A44"/>
    <w:rsid w:val="00E50D49"/>
    <w:rsid w:val="00E53B64"/>
    <w:rsid w:val="00E53EC0"/>
    <w:rsid w:val="00E54AC3"/>
    <w:rsid w:val="00E56A7D"/>
    <w:rsid w:val="00E6093A"/>
    <w:rsid w:val="00E611FF"/>
    <w:rsid w:val="00E612C4"/>
    <w:rsid w:val="00E6152D"/>
    <w:rsid w:val="00E61FAA"/>
    <w:rsid w:val="00E62E93"/>
    <w:rsid w:val="00E65474"/>
    <w:rsid w:val="00E669A1"/>
    <w:rsid w:val="00E67436"/>
    <w:rsid w:val="00E675DE"/>
    <w:rsid w:val="00E67BD0"/>
    <w:rsid w:val="00E67F38"/>
    <w:rsid w:val="00E70F83"/>
    <w:rsid w:val="00E71B05"/>
    <w:rsid w:val="00E723C6"/>
    <w:rsid w:val="00E725BA"/>
    <w:rsid w:val="00E74393"/>
    <w:rsid w:val="00E82009"/>
    <w:rsid w:val="00E90E95"/>
    <w:rsid w:val="00E90FC7"/>
    <w:rsid w:val="00E92B57"/>
    <w:rsid w:val="00E92E86"/>
    <w:rsid w:val="00E953ED"/>
    <w:rsid w:val="00E9783F"/>
    <w:rsid w:val="00EA0086"/>
    <w:rsid w:val="00EA056B"/>
    <w:rsid w:val="00EA3548"/>
    <w:rsid w:val="00EA3F3F"/>
    <w:rsid w:val="00EA7234"/>
    <w:rsid w:val="00EA7E79"/>
    <w:rsid w:val="00EB1AD6"/>
    <w:rsid w:val="00EB5714"/>
    <w:rsid w:val="00EB576D"/>
    <w:rsid w:val="00EB639F"/>
    <w:rsid w:val="00EC0DF7"/>
    <w:rsid w:val="00EC3CF8"/>
    <w:rsid w:val="00EC6308"/>
    <w:rsid w:val="00ED1F0A"/>
    <w:rsid w:val="00ED228B"/>
    <w:rsid w:val="00ED781E"/>
    <w:rsid w:val="00ED7BD5"/>
    <w:rsid w:val="00EE085D"/>
    <w:rsid w:val="00EE0FC5"/>
    <w:rsid w:val="00EE1951"/>
    <w:rsid w:val="00EE47FD"/>
    <w:rsid w:val="00EF2A7B"/>
    <w:rsid w:val="00EF3B47"/>
    <w:rsid w:val="00EF5C05"/>
    <w:rsid w:val="00EF5D5F"/>
    <w:rsid w:val="00EF660D"/>
    <w:rsid w:val="00EF7210"/>
    <w:rsid w:val="00F00EE4"/>
    <w:rsid w:val="00F01693"/>
    <w:rsid w:val="00F01FA4"/>
    <w:rsid w:val="00F03021"/>
    <w:rsid w:val="00F04957"/>
    <w:rsid w:val="00F05695"/>
    <w:rsid w:val="00F07020"/>
    <w:rsid w:val="00F075A9"/>
    <w:rsid w:val="00F10AAB"/>
    <w:rsid w:val="00F126BD"/>
    <w:rsid w:val="00F17AAD"/>
    <w:rsid w:val="00F17C85"/>
    <w:rsid w:val="00F23227"/>
    <w:rsid w:val="00F234EB"/>
    <w:rsid w:val="00F23DE1"/>
    <w:rsid w:val="00F24627"/>
    <w:rsid w:val="00F306F1"/>
    <w:rsid w:val="00F30D13"/>
    <w:rsid w:val="00F33A21"/>
    <w:rsid w:val="00F34466"/>
    <w:rsid w:val="00F3710D"/>
    <w:rsid w:val="00F37B53"/>
    <w:rsid w:val="00F4133B"/>
    <w:rsid w:val="00F41649"/>
    <w:rsid w:val="00F46498"/>
    <w:rsid w:val="00F50896"/>
    <w:rsid w:val="00F5116C"/>
    <w:rsid w:val="00F51391"/>
    <w:rsid w:val="00F515D9"/>
    <w:rsid w:val="00F51A38"/>
    <w:rsid w:val="00F52E40"/>
    <w:rsid w:val="00F5308C"/>
    <w:rsid w:val="00F5345F"/>
    <w:rsid w:val="00F54150"/>
    <w:rsid w:val="00F569DD"/>
    <w:rsid w:val="00F56A03"/>
    <w:rsid w:val="00F57161"/>
    <w:rsid w:val="00F57D3B"/>
    <w:rsid w:val="00F6269B"/>
    <w:rsid w:val="00F62BC2"/>
    <w:rsid w:val="00F63FF6"/>
    <w:rsid w:val="00F667C5"/>
    <w:rsid w:val="00F67A08"/>
    <w:rsid w:val="00F67D4C"/>
    <w:rsid w:val="00F70AF9"/>
    <w:rsid w:val="00F7480D"/>
    <w:rsid w:val="00F75E9A"/>
    <w:rsid w:val="00F804B3"/>
    <w:rsid w:val="00F80AE2"/>
    <w:rsid w:val="00F84EF8"/>
    <w:rsid w:val="00F85411"/>
    <w:rsid w:val="00F865D8"/>
    <w:rsid w:val="00F86BF8"/>
    <w:rsid w:val="00F87460"/>
    <w:rsid w:val="00F91EC1"/>
    <w:rsid w:val="00F92E84"/>
    <w:rsid w:val="00F95990"/>
    <w:rsid w:val="00F97957"/>
    <w:rsid w:val="00FA0447"/>
    <w:rsid w:val="00FA20C6"/>
    <w:rsid w:val="00FA23F4"/>
    <w:rsid w:val="00FA4B01"/>
    <w:rsid w:val="00FA4D32"/>
    <w:rsid w:val="00FA5336"/>
    <w:rsid w:val="00FA5443"/>
    <w:rsid w:val="00FA5EA9"/>
    <w:rsid w:val="00FB13ED"/>
    <w:rsid w:val="00FB248C"/>
    <w:rsid w:val="00FB2963"/>
    <w:rsid w:val="00FB2B2D"/>
    <w:rsid w:val="00FB60C4"/>
    <w:rsid w:val="00FB6D9D"/>
    <w:rsid w:val="00FB6E66"/>
    <w:rsid w:val="00FC33B6"/>
    <w:rsid w:val="00FD0A87"/>
    <w:rsid w:val="00FD1036"/>
    <w:rsid w:val="00FD2322"/>
    <w:rsid w:val="00FD2E7F"/>
    <w:rsid w:val="00FD66D1"/>
    <w:rsid w:val="00FE1070"/>
    <w:rsid w:val="00FE1210"/>
    <w:rsid w:val="00FE2D59"/>
    <w:rsid w:val="00FE3DA2"/>
    <w:rsid w:val="00FE51BE"/>
    <w:rsid w:val="00FE7470"/>
    <w:rsid w:val="00FF037D"/>
    <w:rsid w:val="00FF17FB"/>
    <w:rsid w:val="00FF26CE"/>
    <w:rsid w:val="00FF27C0"/>
    <w:rsid w:val="00FF290B"/>
    <w:rsid w:val="00FF530E"/>
    <w:rsid w:val="00FF549E"/>
    <w:rsid w:val="00FF6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75953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75953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8</Words>
  <Characters>1934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</cp:lastModifiedBy>
  <cp:revision>2</cp:revision>
  <dcterms:created xsi:type="dcterms:W3CDTF">2017-01-04T18:06:00Z</dcterms:created>
  <dcterms:modified xsi:type="dcterms:W3CDTF">2017-01-04T18:06:00Z</dcterms:modified>
</cp:coreProperties>
</file>